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35" w:type="dxa"/>
        <w:tblCellSpacing w:w="20" w:type="dxa"/>
        <w:tblLook w:val="04A0" w:firstRow="1" w:lastRow="0" w:firstColumn="1" w:lastColumn="0" w:noHBand="0" w:noVBand="1"/>
      </w:tblPr>
      <w:tblGrid>
        <w:gridCol w:w="10439"/>
        <w:gridCol w:w="96"/>
      </w:tblGrid>
      <w:tr w:rsidR="00E46204" w:rsidRPr="00EE40AC" w14:paraId="123E74E7" w14:textId="77777777" w:rsidTr="00E46204">
        <w:trPr>
          <w:trHeight w:val="30"/>
          <w:tblCellSpacing w:w="20" w:type="dxa"/>
        </w:trPr>
        <w:tc>
          <w:tcPr>
            <w:tcW w:w="10379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tbl>
            <w:tblPr>
              <w:tblW w:w="10349" w:type="dxa"/>
              <w:tblLook w:val="0000" w:firstRow="0" w:lastRow="0" w:firstColumn="0" w:lastColumn="0" w:noHBand="0" w:noVBand="0"/>
            </w:tblPr>
            <w:tblGrid>
              <w:gridCol w:w="4254"/>
              <w:gridCol w:w="6095"/>
            </w:tblGrid>
            <w:tr w:rsidR="00E46204" w:rsidRPr="00DC3189" w14:paraId="6AB085F2" w14:textId="77777777" w:rsidTr="00E46204">
              <w:trPr>
                <w:trHeight w:val="1333"/>
              </w:trPr>
              <w:tc>
                <w:tcPr>
                  <w:tcW w:w="4254" w:type="dxa"/>
                </w:tcPr>
                <w:p w14:paraId="1C4BC4DD" w14:textId="77777777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pt-BR"/>
                    </w:rPr>
                  </w:pPr>
                  <w:bookmarkStart w:id="0" w:name="_Hlk90210720"/>
                  <w:r w:rsidRPr="00C325A0">
                    <w:rPr>
                      <w:rFonts w:ascii="Times New Roman" w:hAnsi="Times New Roman" w:cs="Times New Roman"/>
                      <w:sz w:val="24"/>
                      <w:szCs w:val="24"/>
                      <w:lang w:val="pt-BR"/>
                    </w:rPr>
                    <w:t>SỞ GIÁO DỤC VÀ ĐÀO TẠO</w:t>
                  </w:r>
                </w:p>
                <w:p w14:paraId="21CC1CB1" w14:textId="77777777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pt-BR"/>
                    </w:rPr>
                  </w:pPr>
                  <w:r w:rsidRPr="00C325A0">
                    <w:rPr>
                      <w:rFonts w:ascii="Times New Roman" w:hAnsi="Times New Roman" w:cs="Times New Roman"/>
                      <w:sz w:val="24"/>
                      <w:szCs w:val="24"/>
                      <w:lang w:val="pt-BR"/>
                    </w:rPr>
                    <w:t>THÀNH PHỐ HỒ CHÍ MINH</w:t>
                  </w:r>
                </w:p>
                <w:p w14:paraId="2E7573F0" w14:textId="77777777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pt-BR"/>
                    </w:rPr>
                  </w:pPr>
                  <w:r w:rsidRPr="00C325A0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pt-BR"/>
                    </w:rPr>
                    <w:t>TRƯỜNG THPT TÂN PHONG</w:t>
                  </w:r>
                </w:p>
                <w:p w14:paraId="6AED9C85" w14:textId="1337F1DD" w:rsidR="00E46204" w:rsidRPr="00C325A0" w:rsidRDefault="00E46204" w:rsidP="00E46204">
                  <w:pPr>
                    <w:spacing w:before="120"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pt-BR"/>
                    </w:rPr>
                  </w:pPr>
                  <w:r w:rsidRPr="00C325A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lang w:val="vi-VN" w:eastAsia="vi-VN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0288" behindDoc="0" locked="0" layoutInCell="1" allowOverlap="1" wp14:anchorId="40B90063" wp14:editId="4BC30231">
                            <wp:simplePos x="0" y="0"/>
                            <wp:positionH relativeFrom="column">
                              <wp:posOffset>674370</wp:posOffset>
                            </wp:positionH>
                            <wp:positionV relativeFrom="paragraph">
                              <wp:posOffset>-636</wp:posOffset>
                            </wp:positionV>
                            <wp:extent cx="1247140" cy="0"/>
                            <wp:effectExtent l="0" t="0" r="10160" b="19050"/>
                            <wp:wrapNone/>
                            <wp:docPr id="3" name="Straight Arrow Connector 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24714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" o:spid="_x0000_s1026" type="#_x0000_t32" style="position:absolute;margin-left:53.1pt;margin-top:-.05pt;width:98.2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"/>
                        </w:pict>
                      </mc:Fallback>
                    </mc:AlternateContent>
                  </w:r>
                  <w:r w:rsidRPr="00C325A0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pt-BR"/>
                    </w:rPr>
                    <w:t>(Đề thi gồm 04 trang: 35 câu trắc nghiệm và 3 câu tự luận)</w:t>
                  </w:r>
                </w:p>
              </w:tc>
              <w:tc>
                <w:tcPr>
                  <w:tcW w:w="6095" w:type="dxa"/>
                </w:tcPr>
                <w:p w14:paraId="389A8E75" w14:textId="77777777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325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ĐỀ KIỂM TRA HỌC KÌ I </w:t>
                  </w:r>
                </w:p>
                <w:p w14:paraId="1C57E6D0" w14:textId="77777777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325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NĂM HỌC 2021 - 2022 </w:t>
                  </w:r>
                </w:p>
                <w:p w14:paraId="733E77E6" w14:textId="73394DAB" w:rsidR="00E46204" w:rsidRPr="00C325A0" w:rsidRDefault="00E46204" w:rsidP="00E4620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325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ÔN: TOÁN – KHỐI 11</w:t>
                  </w:r>
                </w:p>
                <w:p w14:paraId="3E8AB78E" w14:textId="05FCF59E" w:rsidR="00E46204" w:rsidRPr="00C325A0" w:rsidRDefault="00E46204" w:rsidP="00E46204">
                  <w:pPr>
                    <w:spacing w:before="120"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C325A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lang w:val="vi-VN" w:eastAsia="vi-VN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1450B7C0" wp14:editId="20EBA6C3">
                            <wp:simplePos x="0" y="0"/>
                            <wp:positionH relativeFrom="column">
                              <wp:posOffset>2666810</wp:posOffset>
                            </wp:positionH>
                            <wp:positionV relativeFrom="paragraph">
                              <wp:posOffset>304800</wp:posOffset>
                            </wp:positionV>
                            <wp:extent cx="1118870" cy="300355"/>
                            <wp:effectExtent l="0" t="0" r="24130" b="23495"/>
                            <wp:wrapNone/>
                            <wp:docPr id="2" name="Rectangle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118870" cy="30035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7A5F5CC" w14:textId="4E6CCD4C" w:rsidR="00E46204" w:rsidRPr="00E46204" w:rsidRDefault="00E46204" w:rsidP="00E46204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6"/>
                                          </w:rPr>
                                        </w:pPr>
                                        <w:r w:rsidRPr="00E46204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6"/>
                                          </w:rPr>
                                          <w:t xml:space="preserve">MÃ ĐỀ 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6"/>
                                          </w:rPr>
                                          <w:t>131</w:t>
                                        </w:r>
                                      </w:p>
                                      <w:p w14:paraId="34D38407" w14:textId="77777777" w:rsidR="00E46204" w:rsidRDefault="00E46204" w:rsidP="00E46204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id="Rectangle 2" o:spid="_x0000_s1026" style="position:absolute;left:0;text-align:left;margin-left:210pt;margin-top:24pt;width:88.1pt;height:23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">
                            <v:textbox>
                              <w:txbxContent>
                                <w:p w14:paraId="77A5F5CC" w14:textId="4E6CCD4C" w:rsidR="00E46204" w:rsidRPr="00E46204" w:rsidRDefault="00E46204" w:rsidP="00E4620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</w:rPr>
                                  </w:pPr>
                                  <w:r w:rsidRPr="00E46204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</w:rPr>
                                    <w:t xml:space="preserve">MÃ 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</w:rPr>
                                    <w:t>131</w:t>
                                  </w:r>
                                </w:p>
                                <w:p w14:paraId="34D38407" w14:textId="77777777" w:rsidR="00E46204" w:rsidRDefault="00E46204" w:rsidP="00E46204"/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Pr="00C325A0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Thời gian làm bài: 60 phút, không kể thời gian phát đề</w:t>
                  </w:r>
                </w:p>
              </w:tc>
            </w:tr>
          </w:tbl>
          <w:p w14:paraId="110F7A12" w14:textId="77777777" w:rsidR="00E46204" w:rsidRPr="00EE40AC" w:rsidRDefault="00E46204" w:rsidP="00E46204">
            <w:pPr>
              <w:ind w:left="15"/>
              <w:jc w:val="center"/>
            </w:pPr>
          </w:p>
        </w:tc>
        <w:tc>
          <w:tcPr>
            <w:tcW w:w="36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9CAC042" w14:textId="77777777" w:rsidR="00E46204" w:rsidRPr="00EE40AC" w:rsidRDefault="00E46204" w:rsidP="00E46204">
            <w:pPr>
              <w:spacing w:after="225"/>
              <w:ind w:left="15"/>
              <w:jc w:val="center"/>
            </w:pPr>
          </w:p>
        </w:tc>
      </w:tr>
    </w:tbl>
    <w:p w14:paraId="400FDD7E" w14:textId="424C0B12" w:rsidR="00BF2411" w:rsidRDefault="00BF2411" w:rsidP="00E46204">
      <w:pPr>
        <w:tabs>
          <w:tab w:val="right" w:pos="1620"/>
          <w:tab w:val="right" w:leader="dot" w:pos="6480"/>
          <w:tab w:val="right" w:leader="dot" w:pos="8640"/>
        </w:tabs>
        <w:spacing w:before="240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 xml:space="preserve">Họ và tên </w:t>
      </w:r>
      <w:r w:rsidR="00E46204">
        <w:rPr>
          <w:rFonts w:ascii="Times New Roman" w:hAnsi="Times New Roman" w:cs="Times New Roman"/>
          <w:sz w:val="24"/>
          <w:szCs w:val="24"/>
        </w:rPr>
        <w:t>thí</w:t>
      </w:r>
      <w:r w:rsidRPr="00406AF8">
        <w:rPr>
          <w:rFonts w:ascii="Times New Roman" w:hAnsi="Times New Roman" w:cs="Times New Roman"/>
          <w:sz w:val="24"/>
          <w:szCs w:val="24"/>
        </w:rPr>
        <w:t xml:space="preserve"> sinh:</w:t>
      </w:r>
      <w:r w:rsidRPr="00406AF8">
        <w:rPr>
          <w:rFonts w:ascii="Times New Roman" w:hAnsi="Times New Roman" w:cs="Times New Roman"/>
          <w:sz w:val="24"/>
          <w:szCs w:val="24"/>
        </w:rPr>
        <w:tab/>
        <w:t>SBD:</w:t>
      </w:r>
      <w:r w:rsidRPr="00406AF8">
        <w:rPr>
          <w:rFonts w:ascii="Times New Roman" w:hAnsi="Times New Roman" w:cs="Times New Roman"/>
          <w:sz w:val="24"/>
          <w:szCs w:val="24"/>
        </w:rPr>
        <w:tab/>
      </w:r>
    </w:p>
    <w:p w14:paraId="3BB1018A" w14:textId="4A494880" w:rsidR="00BF2411" w:rsidRPr="00406AF8" w:rsidRDefault="00E46204" w:rsidP="00C325A0">
      <w:pPr>
        <w:spacing w:before="60" w:after="6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 xml:space="preserve">PHẦN 1: TRẮC NGHIỆM </w:t>
      </w:r>
      <w:r w:rsidR="00406AF8" w:rsidRPr="00406AF8">
        <w:rPr>
          <w:rFonts w:ascii="Times New Roman" w:hAnsi="Times New Roman" w:cs="Times New Roman"/>
          <w:b/>
          <w:bCs/>
          <w:sz w:val="24"/>
          <w:szCs w:val="24"/>
        </w:rPr>
        <w:t>(7 điểm)</w:t>
      </w:r>
    </w:p>
    <w:p w14:paraId="1094F203" w14:textId="77777777" w:rsidR="00BF2411" w:rsidRPr="00406AF8" w:rsidRDefault="00BF2411" w:rsidP="00C325A0">
      <w:pPr>
        <w:tabs>
          <w:tab w:val="left" w:pos="993"/>
        </w:tabs>
        <w:spacing w:before="60" w:after="60" w:line="240" w:lineRule="auto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1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</w:rPr>
        <w:t xml:space="preserve">Phương trình </w:t>
      </w:r>
      <w:r w:rsidRPr="00406AF8">
        <w:rPr>
          <w:rFonts w:ascii="Times New Roman" w:eastAsia="Arial" w:hAnsi="Times New Roman" w:cs="Times New Roman"/>
          <w:position w:val="-24"/>
          <w:sz w:val="24"/>
          <w:szCs w:val="24"/>
        </w:rPr>
        <w:object w:dxaOrig="1260" w:dyaOrig="620" w14:anchorId="42E84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1.25pt" o:ole="">
            <v:imagedata r:id="rId8" o:title=""/>
          </v:shape>
          <o:OLEObject Type="Embed" ProgID="Equation.DSMT4" ShapeID="_x0000_i1025" DrawAspect="Content" ObjectID="_1704181124" r:id="rId9"/>
        </w:object>
      </w:r>
      <w:r w:rsidRPr="00406AF8">
        <w:rPr>
          <w:rFonts w:ascii="Times New Roman" w:eastAsia="Arial" w:hAnsi="Times New Roman" w:cs="Times New Roman"/>
          <w:sz w:val="24"/>
          <w:szCs w:val="24"/>
        </w:rPr>
        <w:t xml:space="preserve"> có các nghiệm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</w:t>
      </w:r>
    </w:p>
    <w:p w14:paraId="3D151FA0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400" w:dyaOrig="1320" w14:anchorId="62F1CB6B">
          <v:shape id="_x0000_i1026" type="#_x0000_t75" style="width:121.6pt;height:64.55pt" o:ole="">
            <v:imagedata r:id="rId10" o:title=""/>
          </v:shape>
          <o:OLEObject Type="Embed" ProgID="Equation.DSMT4" ShapeID="_x0000_i1026" DrawAspect="Content" ObjectID="_1704181125" r:id="rId1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380" w:dyaOrig="1320" w14:anchorId="7115AB00">
          <v:shape id="_x0000_i1027" type="#_x0000_t75" style="width:120.9pt;height:64.55pt" o:ole="">
            <v:imagedata r:id="rId12" o:title=""/>
          </v:shape>
          <o:OLEObject Type="Embed" ProgID="Equation.DSMT4" ShapeID="_x0000_i1027" DrawAspect="Content" ObjectID="_1704181126" r:id="rId13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6E6B225A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60" w:dyaOrig="1320" w14:anchorId="674E04C0">
          <v:shape id="_x0000_i1028" type="#_x0000_t75" style="width:114.1pt;height:64.55pt" o:ole="">
            <v:imagedata r:id="rId14" o:title=""/>
          </v:shape>
          <o:OLEObject Type="Embed" ProgID="Equation.DSMT4" ShapeID="_x0000_i1028" DrawAspect="Content" ObjectID="_1704181127" r:id="rId15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60" w:dyaOrig="1320" w14:anchorId="37192D5D">
          <v:shape id="_x0000_i1029" type="#_x0000_t75" style="width:114.8pt;height:64.55pt" o:ole="">
            <v:imagedata r:id="rId16" o:title=""/>
          </v:shape>
          <o:OLEObject Type="Embed" ProgID="Equation.DSMT4" ShapeID="_x0000_i1029" DrawAspect="Content" ObjectID="_1704181128" r:id="rId17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1F11BFBF" w14:textId="77777777" w:rsidR="00BF2411" w:rsidRPr="00406AF8" w:rsidRDefault="00BF2411" w:rsidP="00C325A0">
      <w:pPr>
        <w:tabs>
          <w:tab w:val="left" w:pos="993"/>
        </w:tabs>
        <w:spacing w:before="60" w:after="60" w:line="240" w:lineRule="auto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Phương trình </w:t>
      </w:r>
      <w:r w:rsidRPr="00406AF8">
        <w:rPr>
          <w:rFonts w:ascii="Times New Roman" w:eastAsia="Arial" w:hAnsi="Times New Roman" w:cs="Times New Roman"/>
          <w:position w:val="-24"/>
          <w:sz w:val="24"/>
          <w:szCs w:val="24"/>
        </w:rPr>
        <w:object w:dxaOrig="1280" w:dyaOrig="620" w14:anchorId="5BEE2D0A">
          <v:shape id="_x0000_i1030" type="#_x0000_t75" style="width:63.15pt;height:33.3pt" o:ole="">
            <v:imagedata r:id="rId18" o:title=""/>
          </v:shape>
          <o:OLEObject Type="Embed" ProgID="Equation.DSMT4" ShapeID="_x0000_i1030" DrawAspect="Content" ObjectID="_1704181129" r:id="rId19"/>
        </w:objec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có các nghiệm là</w:t>
      </w:r>
    </w:p>
    <w:p w14:paraId="06F5CF58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80" w:dyaOrig="620" w14:anchorId="5B42B3D2">
          <v:shape id="_x0000_i1031" type="#_x0000_t75" style="width:99.85pt;height:30.55pt" o:ole="">
            <v:imagedata r:id="rId20" o:title=""/>
          </v:shape>
          <o:OLEObject Type="Embed" ProgID="Equation.DSMT4" ShapeID="_x0000_i1031" DrawAspect="Content" ObjectID="_1704181130" r:id="rId2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40" w:dyaOrig="620" w14:anchorId="28F95B4E">
          <v:shape id="_x0000_i1032" type="#_x0000_t75" style="width:110.05pt;height:30.55pt" o:ole="">
            <v:imagedata r:id="rId22" o:title=""/>
          </v:shape>
          <o:OLEObject Type="Embed" ProgID="Equation.DSMT4" ShapeID="_x0000_i1032" DrawAspect="Content" ObjectID="_1704181131" r:id="rId23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1F2004FD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40" w:dyaOrig="620" w14:anchorId="013074EA">
          <v:shape id="_x0000_i1033" type="#_x0000_t75" style="width:108pt;height:30.55pt" o:ole="">
            <v:imagedata r:id="rId24" o:title=""/>
          </v:shape>
          <o:OLEObject Type="Embed" ProgID="Equation.DSMT4" ShapeID="_x0000_i1033" DrawAspect="Content" ObjectID="_1704181132" r:id="rId25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20" w:dyaOrig="620" w14:anchorId="3B01E39D">
          <v:shape id="_x0000_i1034" type="#_x0000_t75" style="width:103.9pt;height:30.55pt" o:ole="">
            <v:imagedata r:id="rId26" o:title=""/>
          </v:shape>
          <o:OLEObject Type="Embed" ProgID="Equation.DSMT4" ShapeID="_x0000_i1034" DrawAspect="Content" ObjectID="_1704181133" r:id="rId27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2A6C2338" w14:textId="77777777" w:rsidR="00BF2411" w:rsidRPr="00406AF8" w:rsidRDefault="00BF2411" w:rsidP="00C325A0">
      <w:pPr>
        <w:tabs>
          <w:tab w:val="left" w:pos="993"/>
        </w:tabs>
        <w:spacing w:before="60" w:after="60" w:line="240" w:lineRule="auto"/>
        <w:contextualSpacing/>
        <w:rPr>
          <w:rFonts w:ascii="Times New Roman" w:eastAsia="Arial" w:hAnsi="Times New Roman" w:cs="Times New Roman"/>
          <w:sz w:val="24"/>
          <w:szCs w:val="24"/>
          <w:lang w:val="pt-BR"/>
        </w:rPr>
      </w:pPr>
      <w:bookmarkStart w:id="1" w:name="_Hlk90985590"/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3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Phương trình </w:t>
      </w:r>
      <w:r w:rsidRPr="00406AF8">
        <w:rPr>
          <w:rFonts w:ascii="Times New Roman" w:eastAsia="Arial" w:hAnsi="Times New Roman" w:cs="Times New Roman"/>
          <w:position w:val="-24"/>
          <w:sz w:val="24"/>
          <w:szCs w:val="24"/>
        </w:rPr>
        <w:object w:dxaOrig="1040" w:dyaOrig="680" w14:anchorId="5285D720">
          <v:shape id="_x0000_i1035" type="#_x0000_t75" style="width:51.6pt;height:33.3pt" o:ole="">
            <v:imagedata r:id="rId28" o:title=""/>
          </v:shape>
          <o:OLEObject Type="Embed" ProgID="Equation.DSMT4" ShapeID="_x0000_i1035" DrawAspect="Content" ObjectID="_1704181134" r:id="rId29"/>
        </w:objec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có các nghiệm là</w:t>
      </w:r>
    </w:p>
    <w:p w14:paraId="118FF5DC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60" w:dyaOrig="1320" w14:anchorId="739ACACD">
          <v:shape id="_x0000_i1036" type="#_x0000_t75" style="width:114.8pt;height:65.2pt" o:ole="">
            <v:imagedata r:id="rId30" o:title=""/>
          </v:shape>
          <o:OLEObject Type="Embed" ProgID="Equation.DSMT4" ShapeID="_x0000_i1036" DrawAspect="Content" ObjectID="_1704181135" r:id="rId3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00" w:dyaOrig="1320" w14:anchorId="1463150F">
          <v:shape id="_x0000_i1037" type="#_x0000_t75" style="width:112.1pt;height:65.2pt" o:ole="">
            <v:imagedata r:id="rId32" o:title=""/>
          </v:shape>
          <o:OLEObject Type="Embed" ProgID="Equation.DSMT4" ShapeID="_x0000_i1037" DrawAspect="Content" ObjectID="_1704181136" r:id="rId33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5AD7BC95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60" w:dyaOrig="1320" w14:anchorId="382B9A38">
          <v:shape id="_x0000_i1038" type="#_x0000_t75" style="width:114.1pt;height:65.2pt" o:ole="">
            <v:imagedata r:id="rId34" o:title=""/>
          </v:shape>
          <o:OLEObject Type="Embed" ProgID="Equation.DSMT4" ShapeID="_x0000_i1038" DrawAspect="Content" ObjectID="_1704181137" r:id="rId35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340" w:dyaOrig="1320" w14:anchorId="7BC831E7">
          <v:shape id="_x0000_i1039" type="#_x0000_t75" style="width:118.2pt;height:65.2pt" o:ole="">
            <v:imagedata r:id="rId36" o:title=""/>
          </v:shape>
          <o:OLEObject Type="Embed" ProgID="Equation.DSMT4" ShapeID="_x0000_i1039" DrawAspect="Content" ObjectID="_1704181138" r:id="rId37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216A7ACB" w14:textId="77777777" w:rsidR="00BF2411" w:rsidRPr="00406AF8" w:rsidRDefault="00BF2411" w:rsidP="00C325A0">
      <w:pPr>
        <w:tabs>
          <w:tab w:val="left" w:pos="993"/>
        </w:tabs>
        <w:spacing w:before="60" w:after="60" w:line="240" w:lineRule="auto"/>
        <w:rPr>
          <w:rFonts w:ascii="Times New Roman" w:eastAsia="Arial" w:hAnsi="Times New Roman" w:cs="Times New Roman"/>
          <w:sz w:val="24"/>
          <w:szCs w:val="24"/>
          <w:lang w:val="pt-BR"/>
        </w:rPr>
      </w:pPr>
      <w:bookmarkStart w:id="2" w:name="_Hlk90985614"/>
      <w:bookmarkEnd w:id="1"/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4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Phương trình </w:t>
      </w:r>
      <w:r w:rsidRPr="00406AF8">
        <w:rPr>
          <w:rFonts w:ascii="Times New Roman" w:eastAsia="Arial" w:hAnsi="Times New Roman" w:cs="Times New Roman"/>
          <w:position w:val="-6"/>
          <w:sz w:val="24"/>
          <w:szCs w:val="24"/>
        </w:rPr>
        <w:object w:dxaOrig="2140" w:dyaOrig="320" w14:anchorId="4A2F69C5">
          <v:shape id="_x0000_i1040" type="#_x0000_t75" style="width:106.65pt;height:16.3pt" o:ole="">
            <v:imagedata r:id="rId38" o:title=""/>
          </v:shape>
          <o:OLEObject Type="Embed" ProgID="Equation.DSMT4" ShapeID="_x0000_i1040" DrawAspect="Content" ObjectID="_1704181139" r:id="rId39"/>
        </w:objec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có các nghiệm là</w:t>
      </w:r>
    </w:p>
    <w:p w14:paraId="0CF58F59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00" w:dyaOrig="1320" w14:anchorId="17F99857">
          <v:shape id="_x0000_i1041" type="#_x0000_t75" style="width:110.7pt;height:65.2pt" o:ole="">
            <v:imagedata r:id="rId40" o:title=""/>
          </v:shape>
          <o:OLEObject Type="Embed" ProgID="Equation.DSMT4" ShapeID="_x0000_i1041" DrawAspect="Content" ObjectID="_1704181140" r:id="rId4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20" w:dyaOrig="1320" w14:anchorId="5D55F90D">
          <v:shape id="_x0000_i1042" type="#_x0000_t75" style="width:113.45pt;height:65.2pt" o:ole="">
            <v:imagedata r:id="rId42" o:title=""/>
          </v:shape>
          <o:OLEObject Type="Embed" ProgID="Equation.DSMT4" ShapeID="_x0000_i1042" DrawAspect="Content" ObjectID="_1704181141" r:id="rId43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4388F564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lastRenderedPageBreak/>
        <w:t xml:space="preserve">C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20" w:dyaOrig="1320" w14:anchorId="46405172">
          <v:shape id="_x0000_i1043" type="#_x0000_t75" style="width:112.1pt;height:65.2pt" o:ole="">
            <v:imagedata r:id="rId44" o:title=""/>
          </v:shape>
          <o:OLEObject Type="Embed" ProgID="Equation.DSMT4" ShapeID="_x0000_i1043" DrawAspect="Content" ObjectID="_1704181142" r:id="rId45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2200" w:dyaOrig="1320" w14:anchorId="2C816792">
          <v:shape id="_x0000_i1044" type="#_x0000_t75" style="width:110.7pt;height:65.2pt" o:ole="">
            <v:imagedata r:id="rId46" o:title=""/>
          </v:shape>
          <o:OLEObject Type="Embed" ProgID="Equation.DSMT4" ShapeID="_x0000_i1044" DrawAspect="Content" ObjectID="_1704181143" r:id="rId47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bookmarkEnd w:id="2"/>
    <w:p w14:paraId="783ACFAC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5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Một trường THPT ở TPHCM, khối 11 có 350 học sinh nam và 380 học sinh nữ. Nhà trường cần chọn một học sinh ở khối 11 đi dự đại hội của học sinh thành phố. Hỏi nhà trường có bao nhiêu cách chọn?</w:t>
      </w:r>
    </w:p>
    <w:p w14:paraId="033DEB3B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730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350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30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380.</w:t>
      </w:r>
    </w:p>
    <w:p w14:paraId="7975DFB7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6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Tổ 1 của lớp 11A có 5 học sinh nữ và 6 học sinh nam. Hỏi có bao nhiêu cách chọn ngẫu nhiên hai học sinh có cả nam và nữ của tổ đó đi nhận quà? </w:t>
      </w:r>
    </w:p>
    <w:p w14:paraId="3A1472E8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5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30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6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11.</w:t>
      </w:r>
    </w:p>
    <w:p w14:paraId="3D890FC3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7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Trên bàn có 10 quyển sách toán khác nhau, 8 quyển sách lý khác nhau và 9 quyển sách văn khác nhau. Một học sinh muốn chọn một quyển sách tùy ý thì số cách chọn là</w:t>
      </w:r>
    </w:p>
    <w:p w14:paraId="4E2E91BE" w14:textId="77777777" w:rsidR="00BF2411" w:rsidRPr="00406AF8" w:rsidRDefault="00BF2411" w:rsidP="00C325A0">
      <w:pPr>
        <w:pStyle w:val="ListParagraph"/>
        <w:numPr>
          <w:ilvl w:val="0"/>
          <w:numId w:val="5"/>
        </w:numPr>
        <w:tabs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>720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18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</w:rPr>
        <w:t>27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06AF8">
        <w:rPr>
          <w:rFonts w:ascii="Times New Roman" w:hAnsi="Times New Roman" w:cs="Times New Roman"/>
          <w:sz w:val="24"/>
          <w:szCs w:val="24"/>
        </w:rPr>
        <w:t>19.</w:t>
      </w:r>
    </w:p>
    <w:p w14:paraId="6B9A010F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8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ó bao nhiêu số tự nhiên có ba chữ số khác nhau được lập thành từ các số 0,1,2,3,4,5,6?</w:t>
      </w:r>
    </w:p>
    <w:p w14:paraId="0E2790E4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06AF8">
        <w:rPr>
          <w:rFonts w:ascii="Times New Roman" w:hAnsi="Times New Roman" w:cs="Times New Roman"/>
          <w:bCs/>
          <w:sz w:val="24"/>
          <w:szCs w:val="24"/>
        </w:rPr>
        <w:t>216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294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</w:rPr>
        <w:t>210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06AF8">
        <w:rPr>
          <w:rFonts w:ascii="Times New Roman" w:hAnsi="Times New Roman" w:cs="Times New Roman"/>
          <w:sz w:val="24"/>
          <w:szCs w:val="24"/>
        </w:rPr>
        <w:t>180.</w:t>
      </w:r>
    </w:p>
    <w:p w14:paraId="1EEE38CC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9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ó bao nhiêu số tự nhiên chẵn có ba chữ số khác nhau được lập thành từ các số 2;3;4;5;6,7,8?</w:t>
      </w:r>
    </w:p>
    <w:p w14:paraId="57BA66CF" w14:textId="3B7A3FBE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06AF8">
        <w:rPr>
          <w:rFonts w:ascii="Times New Roman" w:hAnsi="Times New Roman" w:cs="Times New Roman"/>
          <w:sz w:val="24"/>
          <w:szCs w:val="24"/>
        </w:rPr>
        <w:t>120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144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</w:rPr>
        <w:t>100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06AF8">
        <w:rPr>
          <w:rFonts w:ascii="Times New Roman" w:hAnsi="Times New Roman" w:cs="Times New Roman"/>
          <w:sz w:val="24"/>
          <w:szCs w:val="24"/>
        </w:rPr>
        <w:t>168.</w:t>
      </w:r>
    </w:p>
    <w:p w14:paraId="2506EF83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bookmarkStart w:id="3" w:name="_Hlk90985637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10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ừ một nhóm có 10 học sinh nam và 12 học sinh nữ. Hỏi có bao nhiêu cách chọn ra 8 học sinh tham gia phong trào Đoàn?</w:t>
      </w:r>
    </w:p>
    <w:p w14:paraId="161F460A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7B6F07C1">
          <v:shape id="_x0000_i1045" type="#_x0000_t75" style="width:17pt;height:19.7pt" o:ole="">
            <v:imagedata r:id="rId48" o:title=""/>
          </v:shape>
          <o:OLEObject Type="Embed" ProgID="Equation.DSMT4" ShapeID="_x0000_i1045" DrawAspect="Content" ObjectID="_1704181144" r:id="rId49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6D896E66">
          <v:shape id="_x0000_i1046" type="#_x0000_t75" style="width:19.7pt;height:19.7pt" o:ole="">
            <v:imagedata r:id="rId50" o:title=""/>
          </v:shape>
          <o:OLEObject Type="Embed" ProgID="Equation.DSMT4" ShapeID="_x0000_i1046" DrawAspect="Content" ObjectID="_1704181145" r:id="rId51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4C5D1F7D">
          <v:shape id="_x0000_i1047" type="#_x0000_t75" style="width:17pt;height:17pt" o:ole="">
            <v:imagedata r:id="rId52" o:title=""/>
          </v:shape>
          <o:OLEObject Type="Embed" ProgID="Equation.DSMT4" ShapeID="_x0000_i1047" DrawAspect="Content" ObjectID="_1704181146" r:id="rId53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B8DCF8F">
          <v:shape id="_x0000_i1048" type="#_x0000_t75" style="width:9.5pt;height:14.95pt" o:ole="">
            <v:imagedata r:id="rId54" o:title=""/>
          </v:shape>
          <o:OLEObject Type="Embed" ProgID="Equation.DSMT4" ShapeID="_x0000_i1048" DrawAspect="Content" ObjectID="_1704181147" r:id="rId55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48CEB21E" w14:textId="77777777" w:rsidR="00BF2411" w:rsidRPr="00406AF8" w:rsidRDefault="00BF2411" w:rsidP="00C325A0">
      <w:pPr>
        <w:spacing w:before="60" w:after="6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1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 Một lớp có 42 học sinh. Hỏi có bao nhiêu cách xếp vào 42 chỗ ngồi cho học sinh của lớp?</w:t>
      </w:r>
    </w:p>
    <w:p w14:paraId="3C94037D" w14:textId="77777777" w:rsidR="00BF2411" w:rsidRPr="00406AF8" w:rsidRDefault="00BF2411" w:rsidP="00C325A0">
      <w:pPr>
        <w:tabs>
          <w:tab w:val="left" w:pos="108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vertAlign w:val="subscript"/>
          <w:lang w:val="vi-VN"/>
        </w:rPr>
      </w:pP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A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84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B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42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C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7A606FEC">
          <v:shape id="_x0000_i1049" type="#_x0000_t75" style="width:16.3pt;height:19pt" o:ole="">
            <v:imagedata r:id="rId56" o:title=""/>
          </v:shape>
          <o:OLEObject Type="Embed" ProgID="Equation.DSMT4" ShapeID="_x0000_i1049" DrawAspect="Content" ObjectID="_1704181148" r:id="rId57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D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1764.</w:t>
      </w:r>
    </w:p>
    <w:p w14:paraId="15569D0B" w14:textId="77777777" w:rsidR="00BF2411" w:rsidRPr="00406AF8" w:rsidRDefault="00BF2411" w:rsidP="00C325A0">
      <w:pPr>
        <w:spacing w:before="60" w:after="6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bookmarkStart w:id="4" w:name="_Hlk90985659"/>
      <w:bookmarkEnd w:id="3"/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2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Có 15 quyển sách Toán lớp 11 khác nhau. Hỏi có bao nhiêu cách chọn 5 quyển để phát cho 5 học sinh lớp 11?</w:t>
      </w:r>
    </w:p>
    <w:p w14:paraId="36D35F2D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60B29BCE">
          <v:shape id="_x0000_i1050" type="#_x0000_t75" style="width:17pt;height:19.7pt" o:ole="">
            <v:imagedata r:id="rId58" o:title=""/>
          </v:shape>
          <o:OLEObject Type="Embed" ProgID="Equation.DSMT4" ShapeID="_x0000_i1050" DrawAspect="Content" ObjectID="_1704181149" r:id="rId5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15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F101D68">
          <v:shape id="_x0000_i1051" type="#_x0000_t75" style="width:12.9pt;height:19pt" o:ole="">
            <v:imagedata r:id="rId60" o:title=""/>
          </v:shape>
          <o:OLEObject Type="Embed" ProgID="Equation.DSMT4" ShapeID="_x0000_i1051" DrawAspect="Content" ObjectID="_1704181150" r:id="rId61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6844E403">
          <v:shape id="_x0000_i1052" type="#_x0000_t75" style="width:17pt;height:19.7pt" o:ole="">
            <v:imagedata r:id="rId62" o:title=""/>
          </v:shape>
          <o:OLEObject Type="Embed" ProgID="Equation.DSMT4" ShapeID="_x0000_i1052" DrawAspect="Content" ObjectID="_1704181151" r:id="rId63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</w:p>
    <w:bookmarkEnd w:id="4"/>
    <w:p w14:paraId="65F71351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3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Hệ số của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35EC4100">
          <v:shape id="_x0000_i1053" type="#_x0000_t75" style="width:14.95pt;height:16.3pt" o:ole="">
            <v:imagedata r:id="rId64" o:title=""/>
          </v:shape>
          <o:OLEObject Type="Embed" ProgID="Equation.DSMT4" ShapeID="_x0000_i1053" DrawAspect="Content" ObjectID="_1704181152" r:id="rId6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trong khai triển </w:t>
      </w:r>
      <w:r w:rsidRPr="00406AF8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20" w:dyaOrig="360" w14:anchorId="438664C8">
          <v:shape id="_x0000_i1054" type="#_x0000_t75" style="width:41.45pt;height:17pt" o:ole="">
            <v:imagedata r:id="rId66" o:title=""/>
          </v:shape>
          <o:OLEObject Type="Embed" ProgID="Equation.DSMT4" ShapeID="_x0000_i1054" DrawAspect="Content" ObjectID="_1704181153" r:id="rId67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52ACFFB0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  <w:lang w:val="fr-FR"/>
        </w:rPr>
        <w:object w:dxaOrig="580" w:dyaOrig="380" w14:anchorId="15D526F3">
          <v:shape id="_x0000_i1055" type="#_x0000_t75" style="width:28.55pt;height:19.7pt" o:ole="">
            <v:imagedata r:id="rId68" o:title=""/>
          </v:shape>
          <o:OLEObject Type="Embed" ProgID="Equation.DSMT4" ShapeID="_x0000_i1055" DrawAspect="Content" ObjectID="_1704181154" r:id="rId6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  <w:lang w:val="fr-FR"/>
        </w:rPr>
        <w:object w:dxaOrig="560" w:dyaOrig="380" w14:anchorId="2D43E709">
          <v:shape id="_x0000_i1056" type="#_x0000_t75" style="width:28.55pt;height:19.7pt" o:ole="">
            <v:imagedata r:id="rId70" o:title=""/>
          </v:shape>
          <o:OLEObject Type="Embed" ProgID="Equation.DSMT4" ShapeID="_x0000_i1056" DrawAspect="Content" ObjectID="_1704181155" r:id="rId71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  <w:lang w:val="fr-FR"/>
        </w:rPr>
        <w:object w:dxaOrig="580" w:dyaOrig="380" w14:anchorId="210304EF">
          <v:shape id="_x0000_i1057" type="#_x0000_t75" style="width:29.2pt;height:19.7pt" o:ole="">
            <v:imagedata r:id="rId72" o:title=""/>
          </v:shape>
          <o:OLEObject Type="Embed" ProgID="Equation.DSMT4" ShapeID="_x0000_i1057" DrawAspect="Content" ObjectID="_1704181156" r:id="rId73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  <w:lang w:val="fr-FR"/>
        </w:rPr>
        <w:object w:dxaOrig="560" w:dyaOrig="380" w14:anchorId="0BE1154D">
          <v:shape id="_x0000_i1058" type="#_x0000_t75" style="width:28.55pt;height:19.7pt" o:ole="">
            <v:imagedata r:id="rId74" o:title=""/>
          </v:shape>
          <o:OLEObject Type="Embed" ProgID="Equation.DSMT4" ShapeID="_x0000_i1058" DrawAspect="Content" ObjectID="_1704181157" r:id="rId7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1D9E70A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bookmarkStart w:id="5" w:name="_Hlk90985687"/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4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Số hạng của </w:t>
      </w:r>
      <w:r w:rsidRPr="00406AF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320" w14:anchorId="54FAE198">
          <v:shape id="_x0000_i1059" type="#_x0000_t75" style="width:14.25pt;height:16.3pt" o:ole="">
            <v:imagedata r:id="rId76" o:title=""/>
          </v:shape>
          <o:OLEObject Type="Embed" ProgID="Equation.DSMT4" ShapeID="_x0000_i1059" DrawAspect="Content" ObjectID="_1704181158" r:id="rId77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trong khai triển</w:t>
      </w:r>
      <w:r w:rsidRPr="00406AF8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20" w:dyaOrig="360" w14:anchorId="37AD6E05">
          <v:shape id="_x0000_i1060" type="#_x0000_t75" style="width:41.45pt;height:18.35pt" o:ole="">
            <v:imagedata r:id="rId78" o:title=""/>
          </v:shape>
          <o:OLEObject Type="Embed" ProgID="Equation.DSMT4" ShapeID="_x0000_i1060" DrawAspect="Content" ObjectID="_1704181159" r:id="rId7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2F815E40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900" w:dyaOrig="380" w14:anchorId="13627B94">
          <v:shape id="_x0000_i1061" type="#_x0000_t75" style="width:45.5pt;height:19pt" o:ole="">
            <v:imagedata r:id="rId80" o:title=""/>
          </v:shape>
          <o:OLEObject Type="Embed" ProgID="Equation.DSMT4" ShapeID="_x0000_i1061" DrawAspect="Content" ObjectID="_1704181160" r:id="rId81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1040" w:dyaOrig="380" w14:anchorId="442B945D">
          <v:shape id="_x0000_i1062" type="#_x0000_t75" style="width:52.3pt;height:19pt" o:ole="">
            <v:imagedata r:id="rId82" o:title=""/>
          </v:shape>
          <o:OLEObject Type="Embed" ProgID="Equation.DSMT4" ShapeID="_x0000_i1062" DrawAspect="Content" ObjectID="_1704181161" r:id="rId83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1020" w:dyaOrig="380" w14:anchorId="56E78515">
          <v:shape id="_x0000_i1063" type="#_x0000_t75" style="width:51.6pt;height:19pt" o:ole="">
            <v:imagedata r:id="rId84" o:title=""/>
          </v:shape>
          <o:OLEObject Type="Embed" ProgID="Equation.DSMT4" ShapeID="_x0000_i1063" DrawAspect="Content" ObjectID="_1704181162" r:id="rId8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.    </w:t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880" w:dyaOrig="380" w14:anchorId="0AE9538B">
          <v:shape id="_x0000_i1064" type="#_x0000_t75" style="width:44.15pt;height:19pt" o:ole="">
            <v:imagedata r:id="rId86" o:title=""/>
          </v:shape>
          <o:OLEObject Type="Embed" ProgID="Equation.DSMT4" ShapeID="_x0000_i1064" DrawAspect="Content" ObjectID="_1704181163" r:id="rId87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1097B25" w14:textId="77777777" w:rsidR="00BF2411" w:rsidRPr="00406AF8" w:rsidRDefault="00BF2411" w:rsidP="00C325A0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 w:hanging="992"/>
        <w:contextualSpacing w:val="0"/>
        <w:jc w:val="left"/>
        <w:rPr>
          <w:color w:val="auto"/>
          <w:lang w:val="fr-FR"/>
        </w:rPr>
      </w:pPr>
      <w:r w:rsidRPr="00406AF8">
        <w:rPr>
          <w:b/>
          <w:bCs/>
          <w:color w:val="auto"/>
        </w:rPr>
        <w:t>Câu 1</w:t>
      </w:r>
      <w:r w:rsidRPr="00406AF8">
        <w:rPr>
          <w:b/>
          <w:bCs/>
          <w:color w:val="auto"/>
          <w:lang w:val="fr-FR"/>
        </w:rPr>
        <w:t>5</w:t>
      </w:r>
      <w:r w:rsidRPr="00406AF8">
        <w:rPr>
          <w:b/>
          <w:bCs/>
          <w:color w:val="auto"/>
        </w:rPr>
        <w:t>.</w:t>
      </w:r>
      <w:r w:rsidRPr="00406AF8">
        <w:rPr>
          <w:color w:val="auto"/>
        </w:rPr>
        <w:t xml:space="preserve"> </w:t>
      </w:r>
      <w:r w:rsidRPr="00406AF8">
        <w:rPr>
          <w:color w:val="auto"/>
          <w:lang w:val="fr-FR"/>
        </w:rPr>
        <w:t>S</w:t>
      </w:r>
      <w:r w:rsidRPr="00406AF8">
        <w:rPr>
          <w:color w:val="auto"/>
        </w:rPr>
        <w:t xml:space="preserve">ố hạng chứa </w:t>
      </w:r>
      <w:r w:rsidRPr="00406AF8">
        <w:rPr>
          <w:color w:val="auto"/>
          <w:position w:val="-6"/>
        </w:rPr>
        <w:object w:dxaOrig="340" w:dyaOrig="320" w14:anchorId="3436B7F7">
          <v:shape id="_x0000_i1065" type="#_x0000_t75" style="width:17pt;height:16.3pt" o:ole="">
            <v:imagedata r:id="rId88" o:title=""/>
          </v:shape>
          <o:OLEObject Type="Embed" ProgID="Equation.DSMT4" ShapeID="_x0000_i1065" DrawAspect="Content" ObjectID="_1704181164" r:id="rId89"/>
        </w:object>
      </w:r>
      <w:r w:rsidRPr="00406AF8">
        <w:rPr>
          <w:color w:val="auto"/>
        </w:rPr>
        <w:t xml:space="preserve"> trong khai triển nhị thức Newton </w:t>
      </w:r>
      <w:r w:rsidRPr="00406AF8">
        <w:rPr>
          <w:color w:val="auto"/>
          <w:position w:val="-28"/>
        </w:rPr>
        <w:object w:dxaOrig="1060" w:dyaOrig="740" w14:anchorId="323C489C">
          <v:shape id="_x0000_i1066" type="#_x0000_t75" style="width:52.3pt;height:36.7pt" o:ole="">
            <v:imagedata r:id="rId90" o:title=""/>
          </v:shape>
          <o:OLEObject Type="Embed" ProgID="Equation.DSMT4" ShapeID="_x0000_i1066" DrawAspect="Content" ObjectID="_1704181165" r:id="rId91"/>
        </w:object>
      </w:r>
      <w:r w:rsidRPr="00406AF8">
        <w:rPr>
          <w:color w:val="auto"/>
        </w:rPr>
        <w:t xml:space="preserve">, </w:t>
      </w:r>
      <w:r w:rsidRPr="00406AF8">
        <w:rPr>
          <w:color w:val="auto"/>
          <w:position w:val="-14"/>
        </w:rPr>
        <w:object w:dxaOrig="740" w:dyaOrig="400" w14:anchorId="4DBA6642">
          <v:shape id="_x0000_i1067" type="#_x0000_t75" style="width:36.7pt;height:19.7pt" o:ole="">
            <v:imagedata r:id="rId92" o:title=""/>
          </v:shape>
          <o:OLEObject Type="Embed" ProgID="Equation.DSMT4" ShapeID="_x0000_i1067" DrawAspect="Content" ObjectID="_1704181166" r:id="rId93"/>
        </w:object>
      </w:r>
      <w:r w:rsidRPr="00406AF8">
        <w:rPr>
          <w:color w:val="auto"/>
          <w:lang w:val="fr-FR"/>
        </w:rPr>
        <w:t xml:space="preserve"> là</w:t>
      </w:r>
    </w:p>
    <w:p w14:paraId="33C5EF44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920" w:dyaOrig="380" w14:anchorId="02F1C6CD">
          <v:shape id="_x0000_i1068" type="#_x0000_t75" style="width:47.55pt;height:19pt" o:ole="">
            <v:imagedata r:id="rId94" o:title=""/>
          </v:shape>
          <o:OLEObject Type="Embed" ProgID="Equation.DSMT4" ShapeID="_x0000_i1068" DrawAspect="Content" ObjectID="_1704181167" r:id="rId9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10644B44">
          <v:shape id="_x0000_i1069" type="#_x0000_t75" style="width:31.25pt;height:19pt" o:ole="">
            <v:imagedata r:id="rId96" o:title=""/>
          </v:shape>
          <o:OLEObject Type="Embed" ProgID="Equation.DSMT4" ShapeID="_x0000_i1069" DrawAspect="Content" ObjectID="_1704181168" r:id="rId97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940" w:dyaOrig="380" w14:anchorId="72A82A4C">
          <v:shape id="_x0000_i1070" type="#_x0000_t75" style="width:47.55pt;height:19pt" o:ole="">
            <v:imagedata r:id="rId98" o:title=""/>
          </v:shape>
          <o:OLEObject Type="Embed" ProgID="Equation.DSMT4" ShapeID="_x0000_i1070" DrawAspect="Content" ObjectID="_1704181169" r:id="rId9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386B981A">
          <v:shape id="_x0000_i1071" type="#_x0000_t75" style="width:31.25pt;height:16.3pt" o:ole="">
            <v:imagedata r:id="rId100" o:title=""/>
          </v:shape>
          <o:OLEObject Type="Embed" ProgID="Equation.DSMT4" ShapeID="_x0000_i1071" DrawAspect="Content" ObjectID="_1704181170" r:id="rId101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bookmarkEnd w:id="5"/>
    <w:p w14:paraId="4B78DFB7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16. 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Gieo một con súc sắc cân đối và đồng chất ba lần. Khi đó số phần tử của không gian mẫu bằng</w:t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</w:p>
    <w:p w14:paraId="772B4B6A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  <w:t xml:space="preserve">A.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6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  <w:t>.</w:t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  <w:t xml:space="preserve">B.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18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  <w:t xml:space="preserve">C.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24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  <w:t xml:space="preserve">D.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216.</w:t>
      </w:r>
    </w:p>
    <w:p w14:paraId="52F91CD7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7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 Cho phép thử có không gian mẫu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12B6E5E7">
          <v:shape id="_x0000_i1072" type="#_x0000_t75" style="width:91pt;height:19.7pt" o:ole="">
            <v:imagedata r:id="rId102" o:title=""/>
          </v:shape>
          <o:OLEObject Type="Embed" ProgID="Equation.DSMT4" ShapeID="_x0000_i1072" DrawAspect="Content" ObjectID="_1704181171" r:id="rId103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 Trong các cặp biến cố sau, cặp biến cố nào đối nhau?</w:t>
      </w:r>
    </w:p>
    <w:p w14:paraId="39D43D59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  <w:lang w:val="pt-B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0D9E9B33">
          <v:shape id="_x0000_i1073" type="#_x0000_t75" style="width:56.4pt;height:20.4pt" o:ole="">
            <v:imagedata r:id="rId104" o:title=""/>
          </v:shape>
          <o:OLEObject Type="Embed" ProgID="Equation.DSMT4" ShapeID="_x0000_i1073" DrawAspect="Content" ObjectID="_1704181172" r:id="rId105"/>
        </w:objec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18B4A38F">
          <v:shape id="_x0000_i1074" type="#_x0000_t75" style="width:58.4pt;height:20.4pt" o:ole="">
            <v:imagedata r:id="rId106" o:title=""/>
          </v:shape>
          <o:OLEObject Type="Embed" ProgID="Equation.DSMT4" ShapeID="_x0000_i1074" DrawAspect="Content" ObjectID="_1704181173" r:id="rId107"/>
        </w:objec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4F368FB">
          <v:shape id="_x0000_i1075" type="#_x0000_t75" style="width:48.9pt;height:20.4pt" o:ole="">
            <v:imagedata r:id="rId108" o:title=""/>
          </v:shape>
          <o:OLEObject Type="Embed" ProgID="Equation.DSMT4" ShapeID="_x0000_i1075" DrawAspect="Content" ObjectID="_1704181174" r:id="rId109"/>
        </w:objec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690F62B0">
          <v:shape id="_x0000_i1076" type="#_x0000_t75" style="width:59.1pt;height:20.4pt" o:ole="">
            <v:imagedata r:id="rId110" o:title=""/>
          </v:shape>
          <o:OLEObject Type="Embed" ProgID="Equation.DSMT4" ShapeID="_x0000_i1076" DrawAspect="Content" ObjectID="_1704181175" r:id="rId111"/>
        </w:objec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1E423F9F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E49DD4C">
          <v:shape id="_x0000_i1077" type="#_x0000_t75" style="width:65.9pt;height:20.4pt" o:ole="">
            <v:imagedata r:id="rId112" o:title=""/>
          </v:shape>
          <o:OLEObject Type="Embed" ProgID="Equation.DSMT4" ShapeID="_x0000_i1077" DrawAspect="Content" ObjectID="_1704181176" r:id="rId113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42BB5A8A">
          <v:shape id="_x0000_i1078" type="#_x0000_t75" style="width:41.45pt;height:20.4pt" o:ole="">
            <v:imagedata r:id="rId114" o:title=""/>
          </v:shape>
          <o:OLEObject Type="Embed" ProgID="Equation.DSMT4" ShapeID="_x0000_i1078" DrawAspect="Content" ObjectID="_1704181177" r:id="rId11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88D473C">
          <v:shape id="_x0000_i1079" type="#_x0000_t75" style="width:47.55pt;height:19.7pt" o:ole="">
            <v:imagedata r:id="rId116" o:title=""/>
          </v:shape>
          <o:OLEObject Type="Embed" ProgID="Equation.DSMT4" ShapeID="_x0000_i1079" DrawAspect="Content" ObjectID="_1704181178" r:id="rId117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EF2A03D">
          <v:shape id="_x0000_i1080" type="#_x0000_t75" style="width:52.3pt;height:21.05pt" o:ole="">
            <v:imagedata r:id="rId118" o:title=""/>
          </v:shape>
          <o:OLEObject Type="Embed" ProgID="Equation.DSMT4" ShapeID="_x0000_i1080" DrawAspect="Content" ObjectID="_1704181179" r:id="rId11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F2F5F12" w14:textId="77777777" w:rsidR="00C325A0" w:rsidRDefault="00C325A0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bookmarkStart w:id="6" w:name="_Hlk90985720"/>
    </w:p>
    <w:p w14:paraId="475F14C6" w14:textId="77777777" w:rsidR="00C325A0" w:rsidRDefault="00C325A0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25ACC49A" w14:textId="77777777" w:rsidR="00C325A0" w:rsidRDefault="00C325A0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6E8F8AC1" w14:textId="4DAB57F8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8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Gieo ngẫu nhiên một con súc sắc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cân đối và đồng chất</w:t>
      </w:r>
      <w:r w:rsidR="00A47E7E"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một </w:t>
      </w:r>
      <w:r w:rsidR="00A47E7E" w:rsidRPr="00406AF8">
        <w:rPr>
          <w:rFonts w:ascii="Times New Roman" w:hAnsi="Times New Roman" w:cs="Times New Roman"/>
          <w:sz w:val="24"/>
          <w:szCs w:val="24"/>
          <w:lang w:val="vi-VN"/>
        </w:rPr>
        <w:t>lần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 Xác suất để mặt 5 chấm xuất hiện bằng</w:t>
      </w:r>
    </w:p>
    <w:p w14:paraId="13CAFFB5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CFA1D06">
          <v:shape id="_x0000_i1081" type="#_x0000_t75" style="width:12.9pt;height:30.55pt" o:ole="">
            <v:imagedata r:id="rId120" o:title=""/>
          </v:shape>
          <o:OLEObject Type="Embed" ProgID="Equation.3" ShapeID="_x0000_i1081" DrawAspect="Content" ObjectID="_1704181180" r:id="rId121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238595B">
          <v:shape id="_x0000_i1082" type="#_x0000_t75" style="width:12.9pt;height:30.55pt" o:ole="">
            <v:imagedata r:id="rId122" o:title=""/>
          </v:shape>
          <o:OLEObject Type="Embed" ProgID="Equation.3" ShapeID="_x0000_i1082" DrawAspect="Content" ObjectID="_1704181181" r:id="rId123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6C8BA4C">
          <v:shape id="_x0000_i1083" type="#_x0000_t75" style="width:12.9pt;height:30.55pt" o:ole="">
            <v:imagedata r:id="rId124" o:title=""/>
          </v:shape>
          <o:OLEObject Type="Embed" ProgID="Equation.3" ShapeID="_x0000_i1083" DrawAspect="Content" ObjectID="_1704181182" r:id="rId125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D9FBEF7">
          <v:shape id="_x0000_i1084" type="#_x0000_t75" style="width:11.55pt;height:30.55pt" o:ole="">
            <v:imagedata r:id="rId126" o:title=""/>
          </v:shape>
          <o:OLEObject Type="Embed" ProgID="Equation.3" ShapeID="_x0000_i1084" DrawAspect="Content" ObjectID="_1704181183" r:id="rId127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DC08450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19.</w:t>
      </w:r>
      <w:r w:rsidRPr="00406AF8">
        <w:rPr>
          <w:rFonts w:ascii="Times New Roman" w:hAnsi="Times New Roman" w:cs="Times New Roman"/>
          <w:sz w:val="24"/>
          <w:szCs w:val="24"/>
        </w:rPr>
        <w:t xml:space="preserve"> Gieo một đồng tiền liên tiếp hai lần. Xác suất của biến cố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46DDCE8">
          <v:shape id="_x0000_i1085" type="#_x0000_t75" style="width:12.9pt;height:13.6pt" o:ole="">
            <v:imagedata r:id="rId128" o:title=""/>
          </v:shape>
          <o:OLEObject Type="Embed" ProgID="Equation.DSMT4" ShapeID="_x0000_i1085" DrawAspect="Content" ObjectID="_1704181184" r:id="rId129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: “có đúng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5C0553A">
          <v:shape id="_x0000_i1086" type="#_x0000_t75" style="width:9.5pt;height:13.6pt" o:ole="">
            <v:imagedata r:id="rId130" o:title=""/>
          </v:shape>
          <o:OLEObject Type="Embed" ProgID="Equation.DSMT4" ShapeID="_x0000_i1086" DrawAspect="Content" ObjectID="_1704181185" r:id="rId131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lần xuất hiện mặt sấp” bằng</w:t>
      </w:r>
    </w:p>
    <w:p w14:paraId="0DA0EECC" w14:textId="77777777" w:rsidR="00BF2411" w:rsidRPr="00406AF8" w:rsidRDefault="00BF2411" w:rsidP="00C325A0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3E92343D">
          <v:shape id="_x0000_i1087" type="#_x0000_t75" style="width:48.25pt;height:30.55pt" o:ole="">
            <v:imagedata r:id="rId132" o:title=""/>
          </v:shape>
          <o:OLEObject Type="Embed" ProgID="Equation.DSMT4" ShapeID="_x0000_i1087" DrawAspect="Content" ObjectID="_1704181186" r:id="rId133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09EADB69">
          <v:shape id="_x0000_i1088" type="#_x0000_t75" style="width:48.9pt;height:30.55pt" o:ole="">
            <v:imagedata r:id="rId134" o:title=""/>
          </v:shape>
          <o:OLEObject Type="Embed" ProgID="Equation.DSMT4" ShapeID="_x0000_i1088" DrawAspect="Content" ObjectID="_1704181187" r:id="rId135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11EFF70E">
          <v:shape id="_x0000_i1089" type="#_x0000_t75" style="width:48.25pt;height:30.55pt" o:ole="">
            <v:imagedata r:id="rId136" o:title=""/>
          </v:shape>
          <o:OLEObject Type="Embed" ProgID="Equation.DSMT4" ShapeID="_x0000_i1089" DrawAspect="Content" ObjectID="_1704181188" r:id="rId137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06AF8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 w14:anchorId="3DE5987F">
          <v:shape id="_x0000_i1090" type="#_x0000_t75" style="width:43.45pt;height:16.3pt" o:ole="">
            <v:imagedata r:id="rId138" o:title=""/>
          </v:shape>
          <o:OLEObject Type="Embed" ProgID="Equation.DSMT4" ShapeID="_x0000_i1090" DrawAspect="Content" ObjectID="_1704181189" r:id="rId139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71F5B3CA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0.</w:t>
      </w:r>
      <w:r w:rsidRPr="00406AF8">
        <w:rPr>
          <w:rFonts w:ascii="Times New Roman" w:hAnsi="Times New Roman" w:cs="Times New Roman"/>
          <w:sz w:val="24"/>
          <w:szCs w:val="24"/>
        </w:rPr>
        <w:t xml:space="preserve"> Gieo một đồng tiền liên tiếp ba lần. Xác suất của biến cố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1813C2">
          <v:shape id="_x0000_i1091" type="#_x0000_t75" style="width:12.9pt;height:13.6pt" o:ole="">
            <v:imagedata r:id="rId140" o:title=""/>
          </v:shape>
          <o:OLEObject Type="Embed" ProgID="Equation.DSMT4" ShapeID="_x0000_i1091" DrawAspect="Content" ObjectID="_1704181190" r:id="rId141"/>
        </w:object>
      </w:r>
      <w:r w:rsidRPr="00406AF8">
        <w:rPr>
          <w:rFonts w:ascii="Times New Roman" w:hAnsi="Times New Roman" w:cs="Times New Roman"/>
          <w:sz w:val="24"/>
          <w:szCs w:val="24"/>
        </w:rPr>
        <w:t>: “có ít nhất hai lần xuất hiện mặt sấp” bằng</w:t>
      </w:r>
    </w:p>
    <w:p w14:paraId="79FF489C" w14:textId="77777777" w:rsidR="00BF2411" w:rsidRPr="00406AF8" w:rsidRDefault="00BF2411" w:rsidP="00C325A0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32BAC83A">
          <v:shape id="_x0000_i1092" type="#_x0000_t75" style="width:48.25pt;height:30.55pt" o:ole="">
            <v:imagedata r:id="rId142" o:title=""/>
          </v:shape>
          <o:OLEObject Type="Embed" ProgID="Equation.DSMT4" ShapeID="_x0000_i1092" DrawAspect="Content" ObjectID="_1704181191" r:id="rId143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40" w:dyaOrig="620" w14:anchorId="42A02F3D">
          <v:shape id="_x0000_i1093" type="#_x0000_t75" style="width:47.55pt;height:30.55pt" o:ole="">
            <v:imagedata r:id="rId144" o:title=""/>
          </v:shape>
          <o:OLEObject Type="Embed" ProgID="Equation.DSMT4" ShapeID="_x0000_i1093" DrawAspect="Content" ObjectID="_1704181192" r:id="rId145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16410CA8">
          <v:shape id="_x0000_i1094" type="#_x0000_t75" style="width:48.25pt;height:30.55pt" o:ole="">
            <v:imagedata r:id="rId146" o:title=""/>
          </v:shape>
          <o:OLEObject Type="Embed" ProgID="Equation.DSMT4" ShapeID="_x0000_i1094" DrawAspect="Content" ObjectID="_1704181193" r:id="rId147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  <w:r w:rsidRPr="00406AF8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06AF8">
        <w:rPr>
          <w:rFonts w:ascii="Times New Roman" w:hAnsi="Times New Roman" w:cs="Times New Roman"/>
          <w:b/>
          <w:position w:val="-24"/>
          <w:sz w:val="24"/>
          <w:szCs w:val="24"/>
        </w:rPr>
        <w:object w:dxaOrig="960" w:dyaOrig="620" w14:anchorId="588F462C">
          <v:shape id="_x0000_i1095" type="#_x0000_t75" style="width:48.25pt;height:30.55pt" o:ole="">
            <v:imagedata r:id="rId148" o:title=""/>
          </v:shape>
          <o:OLEObject Type="Embed" ProgID="Equation.DSMT4" ShapeID="_x0000_i1095" DrawAspect="Content" ObjectID="_1704181194" r:id="rId149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</w:t>
      </w:r>
    </w:p>
    <w:bookmarkEnd w:id="6"/>
    <w:p w14:paraId="51918F2B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1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cấp số cộng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72" w:dyaOrig="408" w14:anchorId="0B83E838">
          <v:shape id="_x0000_i1096" type="#_x0000_t75" style="width:23.75pt;height:20.4pt" o:ole="">
            <v:imagedata r:id="rId150" o:title=""/>
          </v:shape>
          <o:OLEObject Type="Embed" ProgID="Equation.DSMT4" ShapeID="_x0000_i1096" DrawAspect="Content" ObjectID="_1704181195" r:id="rId151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5E7064D7">
          <v:shape id="_x0000_i1097" type="#_x0000_t75" style="width:70.65pt;height:16.3pt" o:ole="">
            <v:imagedata r:id="rId152" o:title=""/>
          </v:shape>
          <o:OLEObject Type="Embed" ProgID="Equation.DSMT4" ShapeID="_x0000_i1097" DrawAspect="Content" ObjectID="_1704181196" r:id="rId153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Pr="00406AF8">
        <w:rPr>
          <w:rFonts w:ascii="Times New Roman" w:hAnsi="Times New Roman" w:cs="Times New Roman"/>
          <w:bCs/>
          <w:sz w:val="24"/>
          <w:szCs w:val="24"/>
        </w:rPr>
        <w:t>đúng?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640370" w14:textId="2DB6834B" w:rsidR="00BF2411" w:rsidRPr="00406AF8" w:rsidRDefault="00BF2411" w:rsidP="00C325A0">
      <w:pPr>
        <w:tabs>
          <w:tab w:val="left" w:pos="993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>A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72" w:dyaOrig="408" w14:anchorId="18D9644C">
          <v:shape id="_x0000_i1098" type="#_x0000_t75" style="width:23.75pt;height:20.4pt" o:ole="">
            <v:imagedata r:id="rId150" o:title=""/>
          </v:shape>
          <o:OLEObject Type="Embed" ProgID="Equation.DSMT4" ShapeID="_x0000_i1098" DrawAspect="Content" ObjectID="_1704181197" r:id="rId154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có công sai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E9896E">
          <v:shape id="_x0000_i1099" type="#_x0000_t75" style="width:27.85pt;height:14.25pt" o:ole="">
            <v:imagedata r:id="rId155" o:title=""/>
          </v:shape>
          <o:OLEObject Type="Embed" ProgID="Equation.DSMT4" ShapeID="_x0000_i1099" DrawAspect="Content" ObjectID="_1704181198" r:id="rId156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="00E46204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72" w:dyaOrig="408" w14:anchorId="284A284A">
          <v:shape id="_x0000_i1100" type="#_x0000_t75" style="width:23.75pt;height:20.4pt" o:ole="">
            <v:imagedata r:id="rId150" o:title=""/>
          </v:shape>
          <o:OLEObject Type="Embed" ProgID="Equation.DSMT4" ShapeID="_x0000_i1100" DrawAspect="Content" ObjectID="_1704181199" r:id="rId157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có công sai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FF864DE">
          <v:shape id="_x0000_i1101" type="#_x0000_t75" style="width:29.2pt;height:14.25pt" o:ole="">
            <v:imagedata r:id="rId158" o:title=""/>
          </v:shape>
          <o:OLEObject Type="Embed" ProgID="Equation.DSMT4" ShapeID="_x0000_i1101" DrawAspect="Content" ObjectID="_1704181200" r:id="rId159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</w:p>
    <w:p w14:paraId="024A28C7" w14:textId="4DD78E9D" w:rsidR="00BF2411" w:rsidRPr="00406AF8" w:rsidRDefault="00BF2411" w:rsidP="00C325A0">
      <w:pPr>
        <w:tabs>
          <w:tab w:val="left" w:pos="993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>C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72" w:dyaOrig="408" w14:anchorId="37426527">
          <v:shape id="_x0000_i1102" type="#_x0000_t75" style="width:23.75pt;height:20.4pt" o:ole="">
            <v:imagedata r:id="rId150" o:title=""/>
          </v:shape>
          <o:OLEObject Type="Embed" ProgID="Equation.DSMT4" ShapeID="_x0000_i1102" DrawAspect="Content" ObjectID="_1704181201" r:id="rId160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số hạng thứ năm bằng 20</w:t>
      </w:r>
      <w:r w:rsidR="00E46204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ổng ba số hạng đầu tiên của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72" w:dyaOrig="408" w14:anchorId="092F4E1B">
          <v:shape id="_x0000_i1137" type="#_x0000_t75" style="width:23.75pt;height:20.4pt" o:ole="">
            <v:imagedata r:id="rId150" o:title=""/>
          </v:shape>
          <o:OLEObject Type="Embed" ProgID="Equation.DSMT4" ShapeID="_x0000_i1137" DrawAspect="Content" ObjectID="_1704181202" r:id="rId161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là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76D4197A">
          <v:shape id="_x0000_i1138" type="#_x0000_t75" style="width:38.05pt;height:17pt" o:ole="">
            <v:imagedata r:id="rId162" o:title=""/>
          </v:shape>
          <o:OLEObject Type="Embed" ProgID="Equation.DSMT4" ShapeID="_x0000_i1138" DrawAspect="Content" ObjectID="_1704181203" r:id="rId163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720B036D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 New Roman" w:hAnsi="Time New Roman"/>
          <w:b/>
          <w:sz w:val="24"/>
          <w:szCs w:val="24"/>
        </w:rPr>
      </w:pPr>
      <w:bookmarkStart w:id="7" w:name="_Hlk90985764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2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cấp số cộng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41E25BF3">
          <v:shape id="_x0000_i1139" type="#_x0000_t75" style="width:23.75pt;height:20.4pt" o:ole="">
            <v:imagedata r:id="rId164" o:title=""/>
          </v:shape>
          <o:OLEObject Type="Embed" ProgID="Equation.DSMT4" ShapeID="_x0000_i1139" DrawAspect="Content" ObjectID="_1704181204" r:id="rId165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thỏa </w:t>
      </w:r>
      <w:r w:rsidRPr="00406AF8">
        <w:rPr>
          <w:rFonts w:ascii="Times New Roman" w:hAnsi="Times New Roman" w:cs="Times New Roman"/>
          <w:position w:val="-32"/>
          <w:sz w:val="24"/>
          <w:szCs w:val="24"/>
        </w:rPr>
        <w:object w:dxaOrig="1280" w:dyaOrig="760" w14:anchorId="23EE5238">
          <v:shape id="_x0000_i1140" type="#_x0000_t75" style="width:63.15pt;height:38.05pt" o:ole="">
            <v:imagedata r:id="rId166" o:title=""/>
          </v:shape>
          <o:OLEObject Type="Embed" ProgID="Equation.DSMT4" ShapeID="_x0000_i1140" DrawAspect="Content" ObjectID="_1704181205" r:id="rId167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. Khi đó số hạng đầu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8D4F920">
          <v:shape id="_x0000_i1141" type="#_x0000_t75" style="width:12.25pt;height:18.35pt" o:ole="">
            <v:imagedata r:id="rId168" o:title=""/>
          </v:shape>
          <o:OLEObject Type="Embed" ProgID="Equation.DSMT4" ShapeID="_x0000_i1141" DrawAspect="Content" ObjectID="_1704181206" r:id="rId169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của cấp số cộng này là</w:t>
      </w:r>
    </w:p>
    <w:p w14:paraId="2B8F6217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>A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760" w:dyaOrig="360" w14:anchorId="6D65FEBD">
          <v:shape id="_x0000_i1142" type="#_x0000_t75" style="width:38.05pt;height:19pt" o:ole="">
            <v:imagedata r:id="rId170" o:title=""/>
          </v:shape>
          <o:OLEObject Type="Embed" ProgID="Equation.DSMT4" ShapeID="_x0000_i1142" DrawAspect="Content" ObjectID="_1704181207" r:id="rId171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620" w:dyaOrig="360" w14:anchorId="7CEA88C0">
          <v:shape id="_x0000_i1143" type="#_x0000_t75" style="width:31.25pt;height:19pt" o:ole="">
            <v:imagedata r:id="rId172" o:title=""/>
          </v:shape>
          <o:OLEObject Type="Embed" ProgID="Equation.DSMT4" ShapeID="_x0000_i1143" DrawAspect="Content" ObjectID="_1704181208" r:id="rId173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C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620" w:dyaOrig="360" w14:anchorId="4C8D23C3">
          <v:shape id="_x0000_i1144" type="#_x0000_t75" style="width:31.25pt;height:19pt" o:ole="">
            <v:imagedata r:id="rId174" o:title=""/>
          </v:shape>
          <o:OLEObject Type="Embed" ProgID="Equation.DSMT4" ShapeID="_x0000_i1144" DrawAspect="Content" ObjectID="_1704181209" r:id="rId175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b/>
          <w:position w:val="-12"/>
          <w:sz w:val="24"/>
          <w:szCs w:val="24"/>
        </w:rPr>
        <w:object w:dxaOrig="760" w:dyaOrig="360" w14:anchorId="5DA1CCF9">
          <v:shape id="_x0000_i1145" type="#_x0000_t75" style="width:38.7pt;height:19pt" o:ole="">
            <v:imagedata r:id="rId176" o:title=""/>
          </v:shape>
          <o:OLEObject Type="Embed" ProgID="Equation.DSMT4" ShapeID="_x0000_i1145" DrawAspect="Content" ObjectID="_1704181210" r:id="rId177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54D43B5F" w14:textId="77777777" w:rsidR="00144CEF" w:rsidRPr="00406AF8" w:rsidRDefault="00BF2411" w:rsidP="00C325A0">
      <w:pPr>
        <w:tabs>
          <w:tab w:val="left" w:pos="0"/>
          <w:tab w:val="left" w:pos="992"/>
        </w:tabs>
        <w:spacing w:before="60" w:after="60" w:line="240" w:lineRule="auto"/>
        <w:ind w:left="992" w:hanging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8" w:name="_Hlk90985548"/>
      <w:bookmarkEnd w:id="7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3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phép tịnh tiến vectơ </w:t>
      </w:r>
      <w:r w:rsidR="00144CEF" w:rsidRPr="00406AF8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94" w:dyaOrig="306" w14:anchorId="5A306DE0">
          <v:shape id="_x0000_i1146" type="#_x0000_t75" style="width:9.5pt;height:14.95pt" o:ole="">
            <v:imagedata r:id="rId178" o:title=""/>
          </v:shape>
          <o:OLEObject Type="Embed" ProgID="Equation.DSMT4" ShapeID="_x0000_i1146" DrawAspect="Content" ObjectID="_1704181211" r:id="rId179"/>
        </w:objec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iến </w:t>
      </w:r>
      <w:r w:rsidR="00144CEF"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57" w:dyaOrig="257" w14:anchorId="0EF41D65">
          <v:shape id="_x0000_i1147" type="#_x0000_t75" style="width:12.9pt;height:12.9pt" o:ole="">
            <v:imagedata r:id="rId180" o:title=""/>
          </v:shape>
          <o:OLEObject Type="Embed" ProgID="Equation.DSMT4" ShapeID="_x0000_i1147" DrawAspect="Content" ObjectID="_1704181212" r:id="rId181"/>
        </w:objec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144CEF"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300" w:dyaOrig="279" w14:anchorId="46185833">
          <v:shape id="_x0000_i1148" type="#_x0000_t75" style="width:14.95pt;height:14.25pt" o:ole="">
            <v:imagedata r:id="rId182" o:title=""/>
          </v:shape>
          <o:OLEObject Type="Embed" ProgID="Equation.DSMT4" ShapeID="_x0000_i1148" DrawAspect="Content" ObjectID="_1704181213" r:id="rId183"/>
        </w:objec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 </w:t>
      </w:r>
      <w:r w:rsidR="00144CEF"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340" w:dyaOrig="257" w14:anchorId="2EFC7252">
          <v:shape id="_x0000_i1149" type="#_x0000_t75" style="width:17pt;height:12.9pt" o:ole="">
            <v:imagedata r:id="rId184" o:title=""/>
          </v:shape>
          <o:OLEObject Type="Embed" ProgID="Equation.DSMT4" ShapeID="_x0000_i1149" DrawAspect="Content" ObjectID="_1704181214" r:id="rId185"/>
        </w:objec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144CEF"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380" w:dyaOrig="279" w14:anchorId="25BA8CCE">
          <v:shape id="_x0000_i1150" type="#_x0000_t75" style="width:19pt;height:14.25pt" o:ole="">
            <v:imagedata r:id="rId186" o:title=""/>
          </v:shape>
          <o:OLEObject Type="Embed" ProgID="Equation.DSMT4" ShapeID="_x0000_i1150" DrawAspect="Content" ObjectID="_1704181215" r:id="rId187"/>
        </w:object>
      </w:r>
      <w:r w:rsidR="00144CEF"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>. Mệnh đề nào sau đây là đúng?</w:t>
      </w:r>
    </w:p>
    <w:p w14:paraId="04D784A3" w14:textId="4AA8655F" w:rsidR="00BF2411" w:rsidRPr="00406AF8" w:rsidRDefault="00144CEF" w:rsidP="00C325A0">
      <w:pPr>
        <w:tabs>
          <w:tab w:val="left" w:pos="3402"/>
          <w:tab w:val="left" w:pos="5670"/>
          <w:tab w:val="left" w:pos="7920"/>
        </w:tabs>
        <w:spacing w:before="60" w:after="6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06A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A. </w:t>
      </w:r>
      <w:r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1300" w:dyaOrig="360" w14:anchorId="00B88C96">
          <v:shape id="_x0000_i1151" type="#_x0000_t75" style="width:65.2pt;height:18.35pt" o:ole="">
            <v:imagedata r:id="rId188" o:title=""/>
          </v:shape>
          <o:OLEObject Type="Embed" ProgID="Equation.DSMT4" ShapeID="_x0000_i1151" DrawAspect="Content" ObjectID="_1704181216" r:id="rId189"/>
        </w:object>
      </w:r>
      <w:r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406A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B. </w:t>
      </w:r>
      <w:r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1420" w:dyaOrig="360" w14:anchorId="42F6107D">
          <v:shape id="_x0000_i1152" type="#_x0000_t75" style="width:71.3pt;height:18.35pt" o:ole="">
            <v:imagedata r:id="rId190" o:title=""/>
          </v:shape>
          <o:OLEObject Type="Embed" ProgID="Equation.DSMT4" ShapeID="_x0000_i1152" DrawAspect="Content" ObjectID="_1704181217" r:id="rId191"/>
        </w:object>
      </w:r>
      <w:r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</w:t>
      </w:r>
      <w:r w:rsidRPr="00406A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.</w:t>
      </w:r>
      <w:r w:rsidRPr="00406AF8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1460" w:dyaOrig="360" w14:anchorId="74E35583">
          <v:shape id="_x0000_i1153" type="#_x0000_t75" style="width:72.7pt;height:18.35pt" o:ole="">
            <v:imagedata r:id="rId192" o:title=""/>
          </v:shape>
          <o:OLEObject Type="Embed" ProgID="Equation.DSMT4" ShapeID="_x0000_i1153" DrawAspect="Content" ObjectID="_1704181218" r:id="rId193"/>
        </w:object>
      </w:r>
      <w:r w:rsidRPr="00406AF8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</w:t>
      </w:r>
      <w:r w:rsidRPr="00406AF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406AF8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520" w:dyaOrig="380" w14:anchorId="5054808B">
          <v:shape id="_x0000_i1154" type="#_x0000_t75" style="width:76.1pt;height:19pt" o:ole="">
            <v:imagedata r:id="rId194" o:title=""/>
          </v:shape>
          <o:OLEObject Type="Embed" ProgID="Equation.DSMT4" ShapeID="_x0000_i1154" DrawAspect="Content" ObjectID="_1704181219" r:id="rId195"/>
        </w:object>
      </w:r>
    </w:p>
    <w:p w14:paraId="5B081CEE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eastAsia="TimesNewRomanPSMT" w:hAnsi="Times New Roman" w:cs="Times New Roman"/>
          <w:b/>
          <w:sz w:val="24"/>
          <w:szCs w:val="24"/>
        </w:rPr>
      </w:pPr>
      <w:bookmarkStart w:id="9" w:name="_Hlk90985781"/>
      <w:bookmarkEnd w:id="8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4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Style w:val="fontstyle21"/>
          <w:rFonts w:ascii="Times New Roman" w:hAnsi="Times New Roman" w:cs="Times New Roman"/>
          <w:color w:val="auto"/>
          <w:sz w:val="24"/>
          <w:szCs w:val="24"/>
        </w:rPr>
        <w:t>Phép vị tự tâm O</w:t>
      </w:r>
      <w:r w:rsidRPr="00406AF8">
        <w:rPr>
          <w:rFonts w:ascii="Times New Roman" w:hAnsi="Times New Roman" w:cs="Times New Roman"/>
          <w:sz w:val="24"/>
          <w:szCs w:val="24"/>
        </w:rPr>
        <w:t>, tỉ số 4 biến</w:t>
      </w:r>
      <w:r w:rsidRPr="00406AF8">
        <w:rPr>
          <w:rFonts w:ascii="Times New Roman" w:eastAsia="TimesNewRomanPSMT" w:hAnsi="Times New Roman" w:cs="Times New Roman"/>
          <w:sz w:val="24"/>
          <w:szCs w:val="24"/>
        </w:rPr>
        <w:t xml:space="preserve"> điểm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26AE9F6">
          <v:shape id="_x0000_i1155" type="#_x0000_t75" style="width:42.8pt;height:18.35pt" o:ole="">
            <v:imagedata r:id="rId196" o:title=""/>
          </v:shape>
          <o:OLEObject Type="Embed" ProgID="Equation.DSMT4" ShapeID="_x0000_i1155" DrawAspect="Content" ObjectID="_1704181220" r:id="rId197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</w:rPr>
        <w:t xml:space="preserve">thành điểm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4A9E438E">
          <v:shape id="_x0000_i1156" type="#_x0000_t75" style="width:14.95pt;height:13.6pt" o:ole="">
            <v:imagedata r:id="rId198" o:title=""/>
          </v:shape>
          <o:OLEObject Type="Embed" ProgID="Equation.DSMT4" ShapeID="_x0000_i1156" DrawAspect="Content" ObjectID="_1704181221" r:id="rId199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</w:rPr>
        <w:t>có tọa độ là</w:t>
      </w:r>
    </w:p>
    <w:p w14:paraId="614ACDBF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eastAsia="TimesNewRomanPSMT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TimesNewRomanPSMT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492797A">
          <v:shape id="_x0000_i1157" type="#_x0000_t75" style="width:52.3pt;height:18.35pt" o:ole="">
            <v:imagedata r:id="rId200" o:title=""/>
          </v:shape>
          <o:OLEObject Type="Embed" ProgID="Equation.DSMT4" ShapeID="_x0000_i1157" DrawAspect="Content" ObjectID="_1704181222" r:id="rId201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TimesNewRomanPSMT" w:hAnsi="Times New Roman" w:cs="Times New Roman"/>
          <w:b/>
          <w:sz w:val="24"/>
          <w:szCs w:val="24"/>
          <w:lang w:val="pt-BR"/>
        </w:rPr>
        <w:t xml:space="preserve">B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724AFD75">
          <v:shape id="_x0000_i1158" type="#_x0000_t75" style="width:61.8pt;height:18.35pt" o:ole="">
            <v:imagedata r:id="rId202" o:title=""/>
          </v:shape>
          <o:OLEObject Type="Embed" ProgID="Equation.DSMT4" ShapeID="_x0000_i1158" DrawAspect="Content" ObjectID="_1704181223" r:id="rId203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TimesNewRomanPSMT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41EA5DED">
          <v:shape id="_x0000_i1159" type="#_x0000_t75" style="width:46.2pt;height:18.35pt" o:ole="">
            <v:imagedata r:id="rId204" o:title=""/>
          </v:shape>
          <o:OLEObject Type="Embed" ProgID="Equation.DSMT4" ShapeID="_x0000_i1159" DrawAspect="Content" ObjectID="_1704181224" r:id="rId205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 xml:space="preserve">.            </w:t>
      </w:r>
      <w:r w:rsidRPr="00406AF8">
        <w:rPr>
          <w:rFonts w:ascii="Times New Roman" w:eastAsia="TimesNewRomanPSMT" w:hAnsi="Times New Roman" w:cs="Times New Roman"/>
          <w:b/>
          <w:sz w:val="24"/>
          <w:szCs w:val="24"/>
          <w:lang w:val="pt-BR"/>
        </w:rPr>
        <w:t xml:space="preserve">D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572220A4">
          <v:shape id="_x0000_i1160" type="#_x0000_t75" style="width:54.35pt;height:18.35pt" o:ole="">
            <v:imagedata r:id="rId206" o:title=""/>
          </v:shape>
          <o:OLEObject Type="Embed" ProgID="Equation.DSMT4" ShapeID="_x0000_i1160" DrawAspect="Content" ObjectID="_1704181225" r:id="rId207"/>
        </w:object>
      </w:r>
      <w:r w:rsidRPr="00406AF8">
        <w:rPr>
          <w:rFonts w:ascii="Times New Roman" w:eastAsia="TimesNewRomanPSMT" w:hAnsi="Times New Roman" w:cs="Times New Roman"/>
          <w:sz w:val="24"/>
          <w:szCs w:val="24"/>
          <w:lang w:val="pt-BR"/>
        </w:rPr>
        <w:t>.</w:t>
      </w:r>
    </w:p>
    <w:bookmarkEnd w:id="9"/>
    <w:p w14:paraId="0DC3F8D3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5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rong các khẳng định sau, khẳng định nào đúng?</w:t>
      </w:r>
    </w:p>
    <w:p w14:paraId="322D615D" w14:textId="77777777" w:rsidR="00BF2411" w:rsidRPr="00406AF8" w:rsidRDefault="00BF2411" w:rsidP="00C325A0">
      <w:pPr>
        <w:tabs>
          <w:tab w:val="left" w:pos="1987"/>
          <w:tab w:val="left" w:pos="3960"/>
          <w:tab w:val="left" w:pos="5947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A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ứ diện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SABC </w:t>
      </w:r>
      <w:r w:rsidRPr="00406AF8">
        <w:rPr>
          <w:rFonts w:ascii="Times New Roman" w:hAnsi="Times New Roman" w:cs="Times New Roman"/>
          <w:sz w:val="24"/>
          <w:szCs w:val="24"/>
        </w:rPr>
        <w:t>là hình chóp có bốn mặt là các tam giác.</w:t>
      </w:r>
    </w:p>
    <w:p w14:paraId="11FCF4CB" w14:textId="77777777" w:rsidR="00BF2411" w:rsidRPr="00406AF8" w:rsidRDefault="00BF2411" w:rsidP="00C325A0">
      <w:pPr>
        <w:tabs>
          <w:tab w:val="left" w:pos="1987"/>
          <w:tab w:val="left" w:pos="3960"/>
          <w:tab w:val="left" w:pos="5947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ứ diện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C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hình chóp có ba mặt là các tứ giác.</w:t>
      </w:r>
    </w:p>
    <w:p w14:paraId="3047D894" w14:textId="77777777" w:rsidR="00BF2411" w:rsidRPr="00406AF8" w:rsidRDefault="00BF2411" w:rsidP="00C325A0">
      <w:pPr>
        <w:tabs>
          <w:tab w:val="left" w:pos="1987"/>
          <w:tab w:val="left" w:pos="3960"/>
          <w:tab w:val="left" w:pos="5947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C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ứ diện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C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hình chóp có ba mặt là các tam giác.</w:t>
      </w:r>
    </w:p>
    <w:p w14:paraId="4238CC78" w14:textId="30F4D41E" w:rsidR="00BF2411" w:rsidRPr="00406AF8" w:rsidRDefault="00BF2411" w:rsidP="00C325A0">
      <w:pPr>
        <w:tabs>
          <w:tab w:val="left" w:pos="1987"/>
          <w:tab w:val="left" w:pos="3960"/>
          <w:tab w:val="left" w:pos="5947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ứ diện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C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hình chóp có bốn mặt là các tứ giác.</w:t>
      </w:r>
    </w:p>
    <w:p w14:paraId="1808DD81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6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hình chóp S.ABCD có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406AF8">
        <w:rPr>
          <w:rFonts w:ascii="Times New Roman" w:hAnsi="Times New Roman" w:cs="Times New Roman"/>
          <w:sz w:val="24"/>
          <w:szCs w:val="24"/>
        </w:rPr>
        <w:t xml:space="preserve">giao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CD</w:t>
      </w:r>
      <w:r w:rsidRPr="00406AF8">
        <w:rPr>
          <w:rFonts w:ascii="Times New Roman" w:hAnsi="Times New Roman" w:cs="Times New Roman"/>
          <w:sz w:val="24"/>
          <w:szCs w:val="24"/>
        </w:rPr>
        <w:t xml:space="preserve"> tạ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406AF8">
        <w:rPr>
          <w:rFonts w:ascii="Times New Roman" w:hAnsi="Times New Roman" w:cs="Times New Roman"/>
          <w:sz w:val="24"/>
          <w:szCs w:val="24"/>
        </w:rPr>
        <w:t xml:space="preserve"> . Giao tuyến của hai mặt phẳng (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</w:t>
      </w:r>
      <w:r w:rsidRPr="00406AF8">
        <w:rPr>
          <w:rFonts w:ascii="Times New Roman" w:hAnsi="Times New Roman" w:cs="Times New Roman"/>
          <w:sz w:val="24"/>
          <w:szCs w:val="24"/>
        </w:rPr>
        <w:t>) và (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CD</w:t>
      </w:r>
      <w:r w:rsidRPr="00406AF8">
        <w:rPr>
          <w:rFonts w:ascii="Times New Roman" w:hAnsi="Times New Roman" w:cs="Times New Roman"/>
          <w:sz w:val="24"/>
          <w:szCs w:val="24"/>
        </w:rPr>
        <w:t xml:space="preserve">) là </w:t>
      </w:r>
    </w:p>
    <w:p w14:paraId="27266366" w14:textId="77777777" w:rsidR="00BF2411" w:rsidRPr="00406AF8" w:rsidRDefault="00BF2411" w:rsidP="00C325A0">
      <w:pPr>
        <w:tabs>
          <w:tab w:val="left" w:pos="1987"/>
          <w:tab w:val="left" w:pos="5670"/>
          <w:tab w:val="left" w:pos="5947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A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x</w: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x // AB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I.</w:t>
      </w:r>
    </w:p>
    <w:p w14:paraId="06C0091D" w14:textId="77777777" w:rsidR="00BF2411" w:rsidRPr="00406AF8" w:rsidRDefault="00BF2411" w:rsidP="00C325A0">
      <w:pPr>
        <w:tabs>
          <w:tab w:val="left" w:pos="5670"/>
          <w:tab w:val="left" w:pos="10205"/>
        </w:tabs>
        <w:spacing w:before="60" w:after="6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C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y</w: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y // CD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.</w:t>
      </w:r>
    </w:p>
    <w:p w14:paraId="102A54D6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bookmarkStart w:id="10" w:name="_Hlk90985802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7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918" w:dyaOrig="293" w14:anchorId="534B21B9">
          <v:shape id="_x0000_i1103" type="#_x0000_t75" style="width:46.2pt;height:14.95pt" o:ole="">
            <v:imagedata r:id="rId208" o:title=""/>
          </v:shape>
          <o:OLEObject Type="Embed" ProgID="Equation.DSMT4" ShapeID="_x0000_i1103" DrawAspect="Content" ObjectID="_1704181226" r:id="rId209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có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04599080">
          <v:shape id="_x0000_i1104" type="#_x0000_t75" style="width:73.35pt;height:14.25pt" o:ole="">
            <v:imagedata r:id="rId210" o:title=""/>
          </v:shape>
          <o:OLEObject Type="Embed" ProgID="Equation.DSMT4" ShapeID="_x0000_i1104" DrawAspect="Content" ObjectID="_1704181227" r:id="rId211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. Giao điểm của 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406AF8">
        <w:rPr>
          <w:rFonts w:ascii="Times New Roman" w:hAnsi="Times New Roman" w:cs="Times New Roman"/>
          <w:sz w:val="24"/>
          <w:szCs w:val="24"/>
        </w:rPr>
        <w:t xml:space="preserve">và mặt phẳng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B092D41">
          <v:shape id="_x0000_i1105" type="#_x0000_t75" style="width:35.3pt;height:20.4pt" o:ole="">
            <v:imagedata r:id="rId212" o:title=""/>
          </v:shape>
          <o:OLEObject Type="Embed" ProgID="Equation.DSMT4" ShapeID="_x0000_i1105" DrawAspect="Content" ObjectID="_1704181228" r:id="rId213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43054B2B" w14:textId="77777777" w:rsidR="00BF2411" w:rsidRPr="00406AF8" w:rsidRDefault="00BF2411" w:rsidP="00C325A0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M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 Sx</w: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x // BC.</w:t>
      </w:r>
      <w:r w:rsidRPr="00406AF8">
        <w:rPr>
          <w:rFonts w:ascii="Times New Roman" w:hAnsi="Times New Roman" w:cs="Times New Roman"/>
          <w:sz w:val="24"/>
          <w:szCs w:val="24"/>
        </w:rPr>
        <w:tab/>
      </w:r>
    </w:p>
    <w:p w14:paraId="3D2177A7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bCs/>
          <w:sz w:val="24"/>
          <w:szCs w:val="24"/>
        </w:rPr>
        <w:t>Điểm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406AF8">
        <w:rPr>
          <w:rFonts w:ascii="Times New Roman" w:hAnsi="Times New Roman" w:cs="Times New Roman"/>
          <w:sz w:val="24"/>
          <w:szCs w:val="24"/>
        </w:rPr>
        <w:t xml:space="preserve">. 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06AF8">
        <w:rPr>
          <w:rFonts w:ascii="Times New Roman" w:hAnsi="Times New Roman" w:cs="Times New Roman"/>
          <w:bCs/>
          <w:sz w:val="24"/>
          <w:szCs w:val="24"/>
        </w:rPr>
        <w:t xml:space="preserve">Điểm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</w:rPr>
        <w:t>S.</w:t>
      </w:r>
    </w:p>
    <w:bookmarkEnd w:id="10"/>
    <w:p w14:paraId="47F82300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8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.ABCD</w:t>
      </w:r>
      <w:r w:rsidRPr="00406AF8">
        <w:rPr>
          <w:rFonts w:ascii="Times New Roman" w:hAnsi="Times New Roman" w:cs="Times New Roman"/>
          <w:sz w:val="24"/>
          <w:szCs w:val="24"/>
        </w:rPr>
        <w:t xml:space="preserve"> có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ABCD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406AF8">
        <w:rPr>
          <w:rFonts w:ascii="Times New Roman" w:hAnsi="Times New Roman" w:cs="Times New Roman"/>
          <w:sz w:val="24"/>
          <w:szCs w:val="24"/>
        </w:rPr>
        <w:t>. Giao tuyến của hai mặt phẳng (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</w:t>
      </w:r>
      <w:r w:rsidRPr="00406AF8">
        <w:rPr>
          <w:rFonts w:ascii="Times New Roman" w:hAnsi="Times New Roman" w:cs="Times New Roman"/>
          <w:sz w:val="24"/>
          <w:szCs w:val="24"/>
        </w:rPr>
        <w:t>) và (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CD</w:t>
      </w:r>
      <w:r w:rsidRPr="00406AF8">
        <w:rPr>
          <w:rFonts w:ascii="Times New Roman" w:hAnsi="Times New Roman" w:cs="Times New Roman"/>
          <w:sz w:val="24"/>
          <w:szCs w:val="24"/>
        </w:rPr>
        <w:t>) là</w:t>
      </w:r>
    </w:p>
    <w:p w14:paraId="27707D03" w14:textId="76533CDD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>A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O</w: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="00E46204">
        <w:rPr>
          <w:rFonts w:ascii="Times New Roman" w:hAnsi="Times New Roman" w:cs="Times New Roman"/>
          <w:sz w:val="24"/>
          <w:szCs w:val="24"/>
        </w:rPr>
        <w:tab/>
      </w:r>
      <w:r w:rsidR="00E46204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đi qua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406AF8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2D0832BB" w14:textId="730E82BD" w:rsidR="00BF2411" w:rsidRPr="00406AF8" w:rsidRDefault="00BF2411" w:rsidP="00C325A0">
      <w:pPr>
        <w:tabs>
          <w:tab w:val="left" w:pos="3402"/>
          <w:tab w:val="left" w:pos="5670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sz w:val="24"/>
          <w:szCs w:val="24"/>
        </w:rPr>
        <w:t xml:space="preserve">Đường thẳng đi qua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406AF8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B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="00E46204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ường thẳng đi qua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406AF8">
        <w:rPr>
          <w:rFonts w:ascii="Times New Roman" w:hAnsi="Times New Roman" w:cs="Times New Roman"/>
          <w:sz w:val="24"/>
          <w:szCs w:val="24"/>
        </w:rPr>
        <w:t xml:space="preserve">và song song vớ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2E8F0700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bookmarkStart w:id="11" w:name="_Hlk90985823"/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9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C</w:t>
      </w:r>
      <w:r w:rsidRPr="00406AF8">
        <w:rPr>
          <w:rFonts w:ascii="Times New Roman" w:hAnsi="Times New Roman" w:cs="Times New Roman"/>
          <w:sz w:val="24"/>
          <w:szCs w:val="24"/>
        </w:rPr>
        <w:t xml:space="preserve">.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M, N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trung điểm của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SA, SC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 Khẳng định nào sau đây đúng?</w:t>
      </w:r>
    </w:p>
    <w:p w14:paraId="400C6763" w14:textId="77777777" w:rsidR="00BF2411" w:rsidRPr="00406AF8" w:rsidRDefault="00BF2411" w:rsidP="00C325A0">
      <w:pPr>
        <w:tabs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 xml:space="preserve">MN // 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(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>ABC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)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 xml:space="preserve">MN // 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(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>SBC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).</w:t>
      </w:r>
    </w:p>
    <w:p w14:paraId="36E71962" w14:textId="77777777" w:rsidR="00BF2411" w:rsidRPr="00406AF8" w:rsidRDefault="00BF2411" w:rsidP="00C325A0">
      <w:pPr>
        <w:tabs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 xml:space="preserve">MN // 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(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>SAB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)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>MN //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406AF8">
        <w:rPr>
          <w:rFonts w:ascii="Times New Roman" w:hAnsi="Times New Roman" w:cs="Times New Roman"/>
          <w:bCs/>
          <w:i/>
          <w:iCs/>
          <w:sz w:val="24"/>
          <w:szCs w:val="24"/>
          <w:lang w:val="fr-FR"/>
        </w:rPr>
        <w:t>SB</w:t>
      </w:r>
      <w:r w:rsidRPr="00406AF8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6FFF0529" w14:textId="77777777" w:rsidR="00C325A0" w:rsidRDefault="00C325A0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2575DF19" w14:textId="77777777" w:rsidR="00C325A0" w:rsidRDefault="00C325A0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5AC584F7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30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Cho hình chóp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S.ABCD 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có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ABCD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 tâm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O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M, N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trung điểm của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fr-FR"/>
        </w:rPr>
        <w:t>SA, SB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>. Khẳng định nào sau đây đúng?</w:t>
      </w:r>
    </w:p>
    <w:p w14:paraId="668AD2B1" w14:textId="77777777" w:rsidR="00BF2411" w:rsidRPr="00406AF8" w:rsidRDefault="00BF2411" w:rsidP="00C325A0">
      <w:pPr>
        <w:tabs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06AF8">
        <w:rPr>
          <w:rFonts w:ascii="Times New Roman" w:hAnsi="Times New Roman" w:cs="Times New Roman"/>
          <w:b/>
          <w:position w:val="-14"/>
          <w:sz w:val="24"/>
          <w:szCs w:val="24"/>
        </w:rPr>
        <w:object w:dxaOrig="1920" w:dyaOrig="400" w14:anchorId="2A19FDA4">
          <v:shape id="_x0000_i1106" type="#_x0000_t75" style="width:95.75pt;height:20.4pt" o:ole="">
            <v:imagedata r:id="rId214" o:title=""/>
          </v:shape>
          <o:OLEObject Type="Embed" ProgID="Equation.DSMT4" ShapeID="_x0000_i1106" DrawAspect="Content" ObjectID="_1704181229" r:id="rId215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406AF8">
        <w:rPr>
          <w:rFonts w:ascii="Times New Roman" w:hAnsi="Times New Roman" w:cs="Times New Roman"/>
          <w:b/>
          <w:position w:val="-14"/>
          <w:sz w:val="24"/>
          <w:szCs w:val="24"/>
        </w:rPr>
        <w:object w:dxaOrig="1719" w:dyaOrig="400" w14:anchorId="42244D20">
          <v:shape id="_x0000_i1107" type="#_x0000_t75" style="width:86.25pt;height:20.4pt" o:ole="">
            <v:imagedata r:id="rId216" o:title=""/>
          </v:shape>
          <o:OLEObject Type="Embed" ProgID="Equation.DSMT4" ShapeID="_x0000_i1107" DrawAspect="Content" ObjectID="_1704181230" r:id="rId217"/>
        </w:object>
      </w:r>
    </w:p>
    <w:p w14:paraId="76C1BDC5" w14:textId="77777777" w:rsidR="00BF2411" w:rsidRPr="00406AF8" w:rsidRDefault="00BF2411" w:rsidP="00C325A0">
      <w:pPr>
        <w:tabs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406AF8">
        <w:rPr>
          <w:rFonts w:ascii="Times New Roman" w:hAnsi="Times New Roman" w:cs="Times New Roman"/>
          <w:bCs/>
          <w:i/>
          <w:iCs/>
          <w:position w:val="-14"/>
          <w:sz w:val="24"/>
          <w:szCs w:val="24"/>
        </w:rPr>
        <w:object w:dxaOrig="1680" w:dyaOrig="400" w14:anchorId="05AFA895">
          <v:shape id="_x0000_i1108" type="#_x0000_t75" style="width:84.25pt;height:20.4pt" o:ole="">
            <v:imagedata r:id="rId218" o:title=""/>
          </v:shape>
          <o:OLEObject Type="Embed" ProgID="Equation.DSMT4" ShapeID="_x0000_i1108" DrawAspect="Content" ObjectID="_1704181231" r:id="rId219"/>
        </w:objec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406AF8">
        <w:rPr>
          <w:rFonts w:ascii="Times New Roman" w:hAnsi="Times New Roman" w:cs="Times New Roman"/>
          <w:b/>
          <w:position w:val="-14"/>
          <w:sz w:val="24"/>
          <w:szCs w:val="24"/>
        </w:rPr>
        <w:object w:dxaOrig="1719" w:dyaOrig="400" w14:anchorId="3EE31B72">
          <v:shape id="_x0000_i1109" type="#_x0000_t75" style="width:86.25pt;height:20.4pt" o:ole="">
            <v:imagedata r:id="rId220" o:title=""/>
          </v:shape>
          <o:OLEObject Type="Embed" ProgID="Equation.DSMT4" ShapeID="_x0000_i1109" DrawAspect="Content" ObjectID="_1704181232" r:id="rId221"/>
        </w:object>
      </w:r>
    </w:p>
    <w:p w14:paraId="019A16DF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Arial" w:hAnsi="Times New Roman" w:cs="Times New Roman"/>
          <w:sz w:val="24"/>
          <w:szCs w:val="24"/>
          <w:lang w:val="pt-BR"/>
        </w:rPr>
      </w:pPr>
      <w:bookmarkStart w:id="12" w:name="_Hlk90985841"/>
      <w:bookmarkEnd w:id="11"/>
      <w:r w:rsidRPr="00406AF8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31.</w:t>
      </w:r>
      <w:r w:rsidRPr="00406AF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06AF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Phương trình </w:t>
      </w:r>
      <w:r w:rsidRPr="00406AF8">
        <w:rPr>
          <w:rFonts w:ascii="Times New Roman" w:eastAsia="Arial" w:hAnsi="Times New Roman" w:cs="Times New Roman"/>
          <w:position w:val="-8"/>
          <w:sz w:val="24"/>
          <w:szCs w:val="24"/>
        </w:rPr>
        <w:object w:dxaOrig="2140" w:dyaOrig="360" w14:anchorId="29A0AA8C">
          <v:shape id="_x0000_i1110" type="#_x0000_t75" style="width:107.3pt;height:17pt" o:ole="">
            <v:imagedata r:id="rId222" o:title=""/>
          </v:shape>
          <o:OLEObject Type="Embed" ProgID="Equation.DSMT4" ShapeID="_x0000_i1110" DrawAspect="Content" ObjectID="_1704181233" r:id="rId223"/>
        </w:object>
      </w:r>
      <w:r w:rsidRPr="00406AF8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ó các nghiệm</w:t>
      </w:r>
      <w:r w:rsidRPr="00406AF8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</w:t>
      </w:r>
    </w:p>
    <w:p w14:paraId="0F6C167F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406AF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079" w:dyaOrig="1040" w14:anchorId="13BB974D">
          <v:shape id="_x0000_i1111" type="#_x0000_t75" style="width:105.3pt;height:50.95pt" o:ole="">
            <v:imagedata r:id="rId224" o:title=""/>
          </v:shape>
          <o:OLEObject Type="Embed" ProgID="Equation.DSMT4" ShapeID="_x0000_i1111" DrawAspect="Content" ObjectID="_1704181234" r:id="rId225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>B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406AF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340" w:dyaOrig="1040" w14:anchorId="1EA821AB">
          <v:shape id="_x0000_i1112" type="#_x0000_t75" style="width:118.2pt;height:50.95pt" o:ole="">
            <v:imagedata r:id="rId226" o:title=""/>
          </v:shape>
          <o:OLEObject Type="Embed" ProgID="Equation.DSMT4" ShapeID="_x0000_i1112" DrawAspect="Content" ObjectID="_1704181235" r:id="rId227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</w:p>
    <w:p w14:paraId="40A7C36E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3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406AF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200" w:dyaOrig="1040" w14:anchorId="3320558B">
          <v:shape id="_x0000_i1113" type="#_x0000_t75" style="width:110.7pt;height:51.6pt" o:ole="">
            <v:imagedata r:id="rId228" o:title=""/>
          </v:shape>
          <o:OLEObject Type="Embed" ProgID="Equation.DSMT4" ShapeID="_x0000_i1113" DrawAspect="Content" ObjectID="_1704181236" r:id="rId229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06AF8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</w:t>
      </w:r>
      <w:r w:rsidRPr="00406AF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220" w:dyaOrig="1040" w14:anchorId="7A7E86B7">
          <v:shape id="_x0000_i1114" type="#_x0000_t75" style="width:112.75pt;height:51.6pt" o:ole="">
            <v:imagedata r:id="rId230" o:title=""/>
          </v:shape>
          <o:OLEObject Type="Embed" ProgID="Equation.DSMT4" ShapeID="_x0000_i1114" DrawAspect="Content" ObjectID="_1704181237" r:id="rId23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7F012843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32.</w:t>
      </w:r>
      <w:r w:rsidRPr="00406AF8">
        <w:rPr>
          <w:rFonts w:ascii="Times New Roman" w:hAnsi="Times New Roman" w:cs="Times New Roman"/>
          <w:sz w:val="24"/>
          <w:szCs w:val="24"/>
          <w:lang w:val="pt-BR"/>
        </w:rPr>
        <w:t xml:space="preserve"> Từ một nhóm có 10 học sinh nam và 12 học sinh nữ, có bao nhiêu cách chọn ra 7 học sinh trong đó có 3 học sinh nam và 4 học sinh nữ?</w:t>
      </w:r>
    </w:p>
    <w:p w14:paraId="6A729E01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880" w:dyaOrig="380" w14:anchorId="630316C9">
          <v:shape id="_x0000_i1115" type="#_x0000_t75" style="width:44.85pt;height:19pt" o:ole="">
            <v:imagedata r:id="rId232" o:title=""/>
          </v:shape>
          <o:OLEObject Type="Embed" ProgID="Equation.DSMT4" ShapeID="_x0000_i1115" DrawAspect="Content" ObjectID="_1704181238" r:id="rId233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680" w:dyaOrig="380" w14:anchorId="088E040D">
          <v:shape id="_x0000_i1116" type="#_x0000_t75" style="width:33.95pt;height:19pt" o:ole="">
            <v:imagedata r:id="rId234" o:title=""/>
          </v:shape>
          <o:OLEObject Type="Embed" ProgID="Equation.DSMT4" ShapeID="_x0000_i1116" DrawAspect="Content" ObjectID="_1704181239" r:id="rId235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859" w:dyaOrig="380" w14:anchorId="4B3E10D5">
          <v:shape id="_x0000_i1117" type="#_x0000_t75" style="width:42.8pt;height:19pt" o:ole="">
            <v:imagedata r:id="rId236" o:title=""/>
          </v:shape>
          <o:OLEObject Type="Embed" ProgID="Equation.DSMT4" ShapeID="_x0000_i1117" DrawAspect="Content" ObjectID="_1704181240" r:id="rId237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406AF8">
        <w:rPr>
          <w:rFonts w:ascii="Times New Roman" w:hAnsi="Times New Roman" w:cs="Times New Roman"/>
          <w:position w:val="-12"/>
          <w:sz w:val="24"/>
          <w:szCs w:val="24"/>
        </w:rPr>
        <w:object w:dxaOrig="700" w:dyaOrig="380" w14:anchorId="2718985E">
          <v:shape id="_x0000_i1118" type="#_x0000_t75" style="width:35.3pt;height:19pt" o:ole="">
            <v:imagedata r:id="rId238" o:title=""/>
          </v:shape>
          <o:OLEObject Type="Embed" ProgID="Equation.DSMT4" ShapeID="_x0000_i1118" DrawAspect="Content" ObjectID="_1704181241" r:id="rId239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A247C61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3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Gieo một con súc sắc cân đối và đồng chất hai lần. Xác suất để lần thứ nhất xuất hiện mặt có số chấm lớn hơn 4 là </w:t>
      </w:r>
    </w:p>
    <w:p w14:paraId="74C48447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20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59A1195">
          <v:shape id="_x0000_i1119" type="#_x0000_t75" style="width:10.2pt;height:31.25pt" o:ole="">
            <v:imagedata r:id="rId240" o:title=""/>
          </v:shape>
          <o:OLEObject Type="Embed" ProgID="Equation.DSMT4" ShapeID="_x0000_i1119" DrawAspect="Content" ObjectID="_1704181242" r:id="rId241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2A16D40">
          <v:shape id="_x0000_i1120" type="#_x0000_t75" style="width:10.2pt;height:31.25pt" o:ole="">
            <v:imagedata r:id="rId242" o:title=""/>
          </v:shape>
          <o:OLEObject Type="Embed" ProgID="Equation.DSMT4" ShapeID="_x0000_i1120" DrawAspect="Content" ObjectID="_1704181243" r:id="rId243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5E90E48">
          <v:shape id="_x0000_i1121" type="#_x0000_t75" style="width:17pt;height:31.25pt" o:ole="">
            <v:imagedata r:id="rId244" o:title=""/>
          </v:shape>
          <o:OLEObject Type="Embed" ProgID="Equation.DSMT4" ShapeID="_x0000_i1121" DrawAspect="Content" ObjectID="_1704181244" r:id="rId245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8D5DECA">
          <v:shape id="_x0000_i1122" type="#_x0000_t75" style="width:12.25pt;height:31.25pt" o:ole="">
            <v:imagedata r:id="rId246" o:title=""/>
          </v:shape>
          <o:OLEObject Type="Embed" ProgID="Equation.DSMT4" ShapeID="_x0000_i1122" DrawAspect="Content" ObjectID="_1704181245" r:id="rId247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2139F57" w14:textId="77777777" w:rsidR="00BF2411" w:rsidRPr="00406AF8" w:rsidRDefault="00BF2411" w:rsidP="00C325A0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4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Cho hình chóp tứ giác </w:t>
      </w:r>
      <w:r w:rsidRPr="00406AF8">
        <w:rPr>
          <w:rFonts w:ascii="Times New Roman" w:eastAsia="Calibri" w:hAnsi="Times New Roman" w:cs="Times New Roman"/>
          <w:position w:val="-6"/>
          <w:sz w:val="24"/>
          <w:szCs w:val="24"/>
        </w:rPr>
        <w:object w:dxaOrig="915" w:dyaOrig="285" w14:anchorId="0FD09DF6">
          <v:shape id="_x0000_i1123" type="#_x0000_t75" style="width:46.2pt;height:14.95pt" o:ole="">
            <v:imagedata r:id="rId248" o:title=""/>
          </v:shape>
          <o:OLEObject Type="Embed" ProgID="Equation.DSMT4" ShapeID="_x0000_i1123" DrawAspect="Content" ObjectID="_1704181246" r:id="rId249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với đáy </w:t>
      </w:r>
      <w:r w:rsidRPr="00406AF8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 w14:anchorId="5148B125">
          <v:shape id="_x0000_i1124" type="#_x0000_t75" style="width:36.7pt;height:14.95pt" o:ole="">
            <v:imagedata r:id="rId250" o:title=""/>
          </v:shape>
          <o:OLEObject Type="Embed" ProgID="Equation.DSMT4" ShapeID="_x0000_i1124" DrawAspect="Content" ObjectID="_1704181247" r:id="rId251"/>
        </w:object>
      </w:r>
      <w:r w:rsidRPr="00406AF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ứ giác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có các cạnh đối diện không song song với nhau, </w:t>
      </w:r>
      <w:r w:rsidRPr="00406AF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 w14:anchorId="6CC0BCEB">
          <v:shape id="_x0000_i1125" type="#_x0000_t75" style="width:91pt;height:16.3pt" o:ole="">
            <v:imagedata r:id="rId252" o:title=""/>
          </v:shape>
          <o:OLEObject Type="Embed" ProgID="Equation.DSMT4" ShapeID="_x0000_i1125" DrawAspect="Content" ObjectID="_1704181248" r:id="rId253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là trung điểm của</w:t>
      </w:r>
      <w:r w:rsidRPr="00406AF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06AF8">
        <w:rPr>
          <w:rFonts w:ascii="Times New Roman" w:eastAsia="Calibri" w:hAnsi="Times New Roman" w:cs="Times New Roman"/>
          <w:i/>
          <w:iCs/>
          <w:sz w:val="24"/>
          <w:szCs w:val="24"/>
          <w:lang w:val="vi-VN"/>
        </w:rPr>
        <w:t>SC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. Giao điểm của đường thẳng </w:t>
      </w:r>
      <w:r w:rsidRPr="00406AF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 w14:anchorId="391C7377">
          <v:shape id="_x0000_i1126" type="#_x0000_t75" style="width:23.1pt;height:14.25pt" o:ole="">
            <v:imagedata r:id="rId254" o:title=""/>
          </v:shape>
          <o:OLEObject Type="Embed" ProgID="Equation.DSMT4" ShapeID="_x0000_i1126" DrawAspect="Content" ObjectID="_1704181249" r:id="rId255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với mặt phẳng </w:t>
      </w:r>
      <w:r w:rsidRPr="00406AF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 w14:anchorId="13866BE2">
          <v:shape id="_x0000_i1127" type="#_x0000_t75" style="width:34.65pt;height:19.7pt" o:ole="">
            <v:imagedata r:id="rId256" o:title=""/>
          </v:shape>
          <o:OLEObject Type="Embed" ProgID="Equation.DSMT4" ShapeID="_x0000_i1127" DrawAspect="Content" ObjectID="_1704181250" r:id="rId257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14:paraId="37A6903F" w14:textId="0EBA8779" w:rsidR="00BF2411" w:rsidRPr="00406AF8" w:rsidRDefault="00BF2411" w:rsidP="00C325A0">
      <w:pPr>
        <w:tabs>
          <w:tab w:val="left" w:pos="992"/>
          <w:tab w:val="left" w:pos="3420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 Điểm </w:t>
      </w:r>
      <w:r w:rsidRPr="00406AF8">
        <w:rPr>
          <w:rFonts w:ascii="Times New Roman" w:hAnsi="Times New Roman" w:cs="Times New Roman"/>
          <w:i/>
          <w:iCs/>
          <w:sz w:val="24"/>
          <w:szCs w:val="24"/>
          <w:lang w:val="vi-VN"/>
        </w:rPr>
        <w:t>I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 xml:space="preserve">, với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26E573CD">
          <v:shape id="_x0000_i1128" type="#_x0000_t75" style="width:67.25pt;height:14.25pt" o:ole="">
            <v:imagedata r:id="rId258" o:title=""/>
          </v:shape>
          <o:OLEObject Type="Embed" ProgID="Equation.DSMT4" ShapeID="_x0000_i1128" DrawAspect="Content" ObjectID="_1704181251" r:id="rId259"/>
        </w:objec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406AF8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400" w:dyaOrig="279" w14:anchorId="4B9849E0">
          <v:shape id="_x0000_i1129" type="#_x0000_t75" style="width:70.65pt;height:14.25pt" o:ole="">
            <v:imagedata r:id="rId260" o:title=""/>
          </v:shape>
          <o:OLEObject Type="Embed" ProgID="Equation.DSMT4" ShapeID="_x0000_i1129" DrawAspect="Content" ObjectID="_1704181252" r:id="rId261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</w:p>
    <w:p w14:paraId="58B9C13F" w14:textId="24EBD558" w:rsidR="00BF2411" w:rsidRPr="00406AF8" w:rsidRDefault="00BF2411" w:rsidP="00C325A0">
      <w:pPr>
        <w:tabs>
          <w:tab w:val="left" w:pos="992"/>
          <w:tab w:val="left" w:pos="3420"/>
          <w:tab w:val="left" w:pos="5669"/>
          <w:tab w:val="left" w:pos="7937"/>
        </w:tabs>
        <w:spacing w:before="60" w:after="60" w:line="240" w:lineRule="auto"/>
        <w:ind w:left="992"/>
        <w:rPr>
          <w:bCs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>C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406AF8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400" w:dyaOrig="279" w14:anchorId="2C56FE61">
          <v:shape id="_x0000_i1130" type="#_x0000_t75" style="width:70.65pt;height:14.25pt" o:ole="">
            <v:imagedata r:id="rId262" o:title=""/>
          </v:shape>
          <o:OLEObject Type="Embed" ProgID="Equation.DSMT4" ShapeID="_x0000_i1130" DrawAspect="Content" ObjectID="_1704181253" r:id="rId263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>D.</w:t>
      </w:r>
      <w:r w:rsidRPr="00406AF8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406AF8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1420" w:dyaOrig="260" w14:anchorId="20698736">
          <v:shape id="_x0000_i1131" type="#_x0000_t75" style="width:71.3pt;height:13.6pt" o:ole="">
            <v:imagedata r:id="rId264" o:title=""/>
          </v:shape>
          <o:OLEObject Type="Embed" ProgID="Equation.DSMT4" ShapeID="_x0000_i1131" DrawAspect="Content" ObjectID="_1704181254" r:id="rId265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p w14:paraId="69376447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35.</w:t>
      </w:r>
      <w:r w:rsidRPr="00406AF8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B74F065">
          <v:shape id="_x0000_i1132" type="#_x0000_t75" style="width:33.3pt;height:14.25pt" o:ole="">
            <v:imagedata r:id="rId266" o:title=""/>
          </v:shape>
          <o:OLEObject Type="Embed" ProgID="Equation.DSMT4" ShapeID="_x0000_i1132" DrawAspect="Content" ObjectID="_1704181255" r:id="rId267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AB, M</w:t>
      </w:r>
      <w:r w:rsidRPr="00406AF8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AB,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06AF8">
        <w:rPr>
          <w:rFonts w:ascii="Times New Roman" w:hAnsi="Times New Roman" w:cs="Times New Roman"/>
          <w:sz w:val="24"/>
          <w:szCs w:val="24"/>
        </w:rPr>
        <w:t xml:space="preserve"> trên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SC</w:t>
      </w:r>
      <w:r w:rsidRPr="00406AF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 xml:space="preserve">SN = </w:t>
      </w:r>
      <w:r w:rsidRPr="00406AF8">
        <w:rPr>
          <w:rFonts w:ascii="Times New Roman" w:hAnsi="Times New Roman" w:cs="Times New Roman"/>
          <w:sz w:val="24"/>
          <w:szCs w:val="24"/>
        </w:rPr>
        <w:t>2</w:t>
      </w:r>
      <w:r w:rsidRPr="00406AF8">
        <w:rPr>
          <w:rFonts w:ascii="Times New Roman" w:hAnsi="Times New Roman" w:cs="Times New Roman"/>
          <w:i/>
          <w:iCs/>
          <w:sz w:val="24"/>
          <w:szCs w:val="24"/>
        </w:rPr>
        <w:t>NC</w:t>
      </w:r>
      <w:r w:rsidRPr="00406AF8">
        <w:rPr>
          <w:rFonts w:ascii="Times New Roman" w:hAnsi="Times New Roman" w:cs="Times New Roman"/>
          <w:sz w:val="24"/>
          <w:szCs w:val="24"/>
        </w:rPr>
        <w:t>. Khẳng định nào sau đây sai?</w:t>
      </w:r>
    </w:p>
    <w:p w14:paraId="0D0EE232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38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20371B00">
          <v:shape id="_x0000_i1133" type="#_x0000_t75" style="width:66.55pt;height:20.4pt" o:ole="">
            <v:imagedata r:id="rId268" o:title=""/>
          </v:shape>
          <o:OLEObject Type="Embed" ProgID="Equation.DSMT4" ShapeID="_x0000_i1133" DrawAspect="Content" ObjectID="_1704181256" r:id="rId269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406AF8">
        <w:rPr>
          <w:rFonts w:ascii="Times New Roman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7D138D56">
          <v:shape id="_x0000_i1134" type="#_x0000_t75" style="width:56.4pt;height:14.25pt" o:ole="">
            <v:imagedata r:id="rId270" o:title=""/>
          </v:shape>
          <o:OLEObject Type="Embed" ProgID="Equation.DSMT4" ShapeID="_x0000_i1134" DrawAspect="Content" ObjectID="_1704181257" r:id="rId271"/>
        </w:object>
      </w:r>
    </w:p>
    <w:p w14:paraId="0F0848F2" w14:textId="77777777" w:rsidR="00BF2411" w:rsidRPr="00406AF8" w:rsidRDefault="00BF2411" w:rsidP="00C325A0">
      <w:pPr>
        <w:tabs>
          <w:tab w:val="left" w:pos="993"/>
          <w:tab w:val="left" w:pos="3402"/>
          <w:tab w:val="left" w:pos="5670"/>
          <w:tab w:val="left" w:pos="7938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06AF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7222213D">
          <v:shape id="_x0000_i1135" type="#_x0000_t75" style="width:65.2pt;height:20.4pt" o:ole="">
            <v:imagedata r:id="rId272" o:title=""/>
          </v:shape>
          <o:OLEObject Type="Embed" ProgID="Equation.DSMT4" ShapeID="_x0000_i1135" DrawAspect="Content" ObjectID="_1704181258" r:id="rId273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06AF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2620AE3">
          <v:shape id="_x0000_i1136" type="#_x0000_t75" style="width:46.2pt;height:15.6pt" o:ole="">
            <v:imagedata r:id="rId274" o:title=""/>
          </v:shape>
          <o:OLEObject Type="Embed" ProgID="Equation.DSMT4" ShapeID="_x0000_i1136" DrawAspect="Content" ObjectID="_1704181259" r:id="rId275"/>
        </w:object>
      </w:r>
      <w:r w:rsidRPr="00406AF8">
        <w:rPr>
          <w:rFonts w:ascii="Times New Roman" w:hAnsi="Times New Roman" w:cs="Times New Roman"/>
          <w:sz w:val="24"/>
          <w:szCs w:val="24"/>
        </w:rPr>
        <w:t>.</w:t>
      </w:r>
    </w:p>
    <w:bookmarkEnd w:id="0"/>
    <w:bookmarkEnd w:id="12"/>
    <w:p w14:paraId="4BE328E8" w14:textId="2B59FDA3" w:rsidR="00BF2411" w:rsidRPr="00406AF8" w:rsidRDefault="00C325A0" w:rsidP="00C325A0">
      <w:pPr>
        <w:spacing w:before="60" w:after="6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 xml:space="preserve">PHẦN 2: TỰ LUẬN </w:t>
      </w:r>
      <w:r w:rsidR="00406AF8" w:rsidRPr="00406AF8">
        <w:rPr>
          <w:rFonts w:ascii="Times New Roman" w:hAnsi="Times New Roman" w:cs="Times New Roman"/>
          <w:b/>
          <w:bCs/>
          <w:sz w:val="24"/>
          <w:szCs w:val="24"/>
        </w:rPr>
        <w:t>(3 điểm)</w:t>
      </w:r>
    </w:p>
    <w:p w14:paraId="64A52093" w14:textId="77777777" w:rsidR="00BF2411" w:rsidRPr="00406AF8" w:rsidRDefault="00BF2411" w:rsidP="00C325A0">
      <w:pPr>
        <w:tabs>
          <w:tab w:val="left" w:pos="3402"/>
          <w:tab w:val="left" w:pos="5669"/>
          <w:tab w:val="left" w:pos="7937"/>
        </w:tabs>
        <w:spacing w:before="60" w:after="60" w:line="360" w:lineRule="auto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1.</w:t>
      </w:r>
      <w:r w:rsidRPr="00406AF8">
        <w:rPr>
          <w:rFonts w:ascii="Times New Roman" w:hAnsi="Times New Roman" w:cs="Times New Roman"/>
          <w:sz w:val="24"/>
          <w:szCs w:val="24"/>
        </w:rPr>
        <w:t xml:space="preserve"> (1 điểm) Có bao nhiêu số tự nhiên chẵn có ba chữ số khác nhau được lập thành từ các số 2;3;4;5;6,7,8?</w:t>
      </w:r>
    </w:p>
    <w:p w14:paraId="2DDF8E81" w14:textId="77777777" w:rsidR="00BF2411" w:rsidRPr="00406AF8" w:rsidRDefault="00BF2411" w:rsidP="00C325A0">
      <w:pPr>
        <w:tabs>
          <w:tab w:val="left" w:pos="0"/>
        </w:tabs>
        <w:spacing w:before="60" w:after="60" w:line="360" w:lineRule="auto"/>
        <w:ind w:hanging="992"/>
        <w:rPr>
          <w:rFonts w:ascii="Times New Roman" w:hAnsi="Times New Roman" w:cs="Times New Roman"/>
          <w:sz w:val="24"/>
          <w:szCs w:val="24"/>
        </w:rPr>
      </w:pPr>
      <w:r w:rsidRPr="00406AF8">
        <w:rPr>
          <w:rFonts w:ascii="Times New Roman" w:eastAsia="Arial" w:hAnsi="Times New Roman" w:cs="Times New Roman"/>
          <w:sz w:val="24"/>
          <w:szCs w:val="24"/>
        </w:rPr>
        <w:tab/>
      </w:r>
      <w:r w:rsidRPr="00406AF8">
        <w:rPr>
          <w:rFonts w:ascii="Times New Roman" w:hAnsi="Times New Roman" w:cs="Times New Roman"/>
          <w:b/>
          <w:bCs/>
          <w:sz w:val="24"/>
          <w:szCs w:val="24"/>
        </w:rPr>
        <w:t>Câu 2.</w:t>
      </w:r>
      <w:r w:rsidRPr="00406AF8">
        <w:rPr>
          <w:rFonts w:ascii="Times New Roman" w:hAnsi="Times New Roman" w:cs="Times New Roman"/>
          <w:sz w:val="24"/>
          <w:szCs w:val="24"/>
        </w:rPr>
        <w:t xml:space="preserve"> (1 điểm) Gieo một đồng tiền liên tiếp ba lần. Tính xác suất của biến cố </w:t>
      </w:r>
      <w:r w:rsidRPr="00406AF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6486555">
          <v:shape id="_x0000_i1161" type="#_x0000_t75" style="width:12.9pt;height:13.6pt" o:ole="">
            <v:imagedata r:id="rId140" o:title=""/>
          </v:shape>
          <o:OLEObject Type="Embed" ProgID="Equation.DSMT4" ShapeID="_x0000_i1161" DrawAspect="Content" ObjectID="_1704181260" r:id="rId276"/>
        </w:object>
      </w:r>
      <w:r w:rsidRPr="00406AF8">
        <w:rPr>
          <w:rFonts w:ascii="Times New Roman" w:hAnsi="Times New Roman" w:cs="Times New Roman"/>
          <w:sz w:val="24"/>
          <w:szCs w:val="24"/>
        </w:rPr>
        <w:t>: “có ít nhất hai lần xuất hiện mặt sấp”.</w:t>
      </w:r>
    </w:p>
    <w:p w14:paraId="40096708" w14:textId="1E88D6DA" w:rsidR="007F62D9" w:rsidRDefault="00BF2411" w:rsidP="00C325A0">
      <w:pPr>
        <w:tabs>
          <w:tab w:val="left" w:pos="0"/>
        </w:tabs>
        <w:spacing w:before="60" w:after="60" w:line="360" w:lineRule="auto"/>
        <w:ind w:hanging="992"/>
        <w:rPr>
          <w:rFonts w:ascii="Times New Roman" w:eastAsia="Calibri" w:hAnsi="Times New Roman" w:cs="Times New Roman"/>
          <w:sz w:val="24"/>
          <w:szCs w:val="24"/>
        </w:rPr>
      </w:pPr>
      <w:r w:rsidRPr="00406AF8">
        <w:rPr>
          <w:rFonts w:ascii="Times New Roman" w:hAnsi="Times New Roman" w:cs="Times New Roman"/>
          <w:b/>
          <w:bCs/>
          <w:sz w:val="24"/>
          <w:szCs w:val="24"/>
        </w:rPr>
        <w:tab/>
        <w:t>Câu 3.</w:t>
      </w:r>
      <w:r w:rsidRPr="00406AF8">
        <w:rPr>
          <w:rFonts w:ascii="Times New Roman" w:hAnsi="Times New Roman" w:cs="Times New Roman"/>
          <w:sz w:val="24"/>
          <w:szCs w:val="24"/>
        </w:rPr>
        <w:t xml:space="preserve"> (1 điểm) Cho hình chóp tứ giác </w:t>
      </w:r>
      <w:r w:rsidRPr="00406AF8">
        <w:rPr>
          <w:rFonts w:ascii="Times New Roman" w:eastAsia="Calibri" w:hAnsi="Times New Roman" w:cs="Times New Roman"/>
          <w:position w:val="-6"/>
          <w:sz w:val="24"/>
          <w:szCs w:val="24"/>
        </w:rPr>
        <w:object w:dxaOrig="915" w:dyaOrig="285" w14:anchorId="42643091">
          <v:shape id="_x0000_i1162" type="#_x0000_t75" style="width:46.2pt;height:14.95pt" o:ole="">
            <v:imagedata r:id="rId248" o:title=""/>
          </v:shape>
          <o:OLEObject Type="Embed" ProgID="Equation.DSMT4" ShapeID="_x0000_i1162" DrawAspect="Content" ObjectID="_1704181261" r:id="rId277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đáy </w:t>
      </w:r>
      <w:r w:rsidRPr="00406AF8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 w14:anchorId="18A7F77B">
          <v:shape id="_x0000_i1163" type="#_x0000_t75" style="width:36.7pt;height:14.95pt" o:ole="">
            <v:imagedata r:id="rId250" o:title=""/>
          </v:shape>
          <o:OLEObject Type="Embed" ProgID="Equation.DSMT4" ShapeID="_x0000_i1163" DrawAspect="Content" ObjectID="_1704181262" r:id="rId278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là tứ giác có các cạnh đối diện không song song với nhau, </w:t>
      </w:r>
      <w:r w:rsidRPr="00406AF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 w14:anchorId="7ECDE420">
          <v:shape id="_x0000_i1164" type="#_x0000_t75" style="width:91pt;height:16.3pt" o:ole="">
            <v:imagedata r:id="rId252" o:title=""/>
          </v:shape>
          <o:OLEObject Type="Embed" ProgID="Equation.DSMT4" ShapeID="_x0000_i1164" DrawAspect="Content" ObjectID="_1704181263" r:id="rId279"/>
        </w:object>
      </w:r>
      <w:r w:rsidRPr="00406AF8">
        <w:rPr>
          <w:rFonts w:ascii="Times New Roman" w:hAnsi="Times New Roman" w:cs="Times New Roman"/>
          <w:sz w:val="24"/>
          <w:szCs w:val="24"/>
        </w:rPr>
        <w:t>là trung điểm của</w:t>
      </w:r>
      <w:r w:rsidRPr="00406AF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06AF8">
        <w:rPr>
          <w:rFonts w:ascii="Times New Roman" w:eastAsia="Calibri" w:hAnsi="Times New Roman" w:cs="Times New Roman"/>
          <w:i/>
          <w:iCs/>
          <w:sz w:val="24"/>
          <w:szCs w:val="24"/>
        </w:rPr>
        <w:t>SC</w:t>
      </w:r>
      <w:r w:rsidRPr="00406AF8">
        <w:rPr>
          <w:rFonts w:ascii="Times New Roman" w:hAnsi="Times New Roman" w:cs="Times New Roman"/>
          <w:sz w:val="24"/>
          <w:szCs w:val="24"/>
        </w:rPr>
        <w:t xml:space="preserve">. Tìm giao điểm của đường thẳng </w:t>
      </w:r>
      <w:r w:rsidRPr="00406AF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 w14:anchorId="3BB5938A">
          <v:shape id="_x0000_i1165" type="#_x0000_t75" style="width:23.1pt;height:14.25pt" o:ole="">
            <v:imagedata r:id="rId254" o:title=""/>
          </v:shape>
          <o:OLEObject Type="Embed" ProgID="Equation.DSMT4" ShapeID="_x0000_i1165" DrawAspect="Content" ObjectID="_1704181264" r:id="rId280"/>
        </w:object>
      </w:r>
      <w:r w:rsidRPr="00406AF8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406AF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 w14:anchorId="3FE9EEF9">
          <v:shape id="_x0000_i1166" type="#_x0000_t75" style="width:34.65pt;height:19.7pt" o:ole="">
            <v:imagedata r:id="rId256" o:title=""/>
          </v:shape>
          <o:OLEObject Type="Embed" ProgID="Equation.DSMT4" ShapeID="_x0000_i1166" DrawAspect="Content" ObjectID="_1704181265" r:id="rId281"/>
        </w:object>
      </w:r>
      <w:r w:rsidR="00CB506E" w:rsidRPr="00406AF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BEC2261" w14:textId="781F3DE7" w:rsidR="00406AF8" w:rsidRPr="00406AF8" w:rsidRDefault="0054526C" w:rsidP="00406AF8">
      <w:pPr>
        <w:tabs>
          <w:tab w:val="left" w:pos="0"/>
        </w:tabs>
        <w:spacing w:beforeLines="40" w:before="96" w:afterLines="40" w:after="96"/>
        <w:ind w:hanging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13" w:name="_GoBack"/>
      <w:bookmarkEnd w:id="13"/>
      <w:r>
        <w:rPr>
          <w:rFonts w:ascii="Times New Roman" w:eastAsia="Calibri" w:hAnsi="Times New Roman" w:cs="Times New Roman"/>
          <w:b/>
          <w:sz w:val="24"/>
          <w:szCs w:val="24"/>
        </w:rPr>
        <w:t xml:space="preserve">---------- </w:t>
      </w:r>
      <w:r w:rsidR="00406AF8" w:rsidRPr="00406AF8">
        <w:rPr>
          <w:rFonts w:ascii="Times New Roman" w:eastAsia="Calibri" w:hAnsi="Times New Roman" w:cs="Times New Roman"/>
          <w:b/>
          <w:sz w:val="24"/>
          <w:szCs w:val="24"/>
        </w:rPr>
        <w:t>HẾT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----------</w:t>
      </w:r>
    </w:p>
    <w:sectPr w:rsidR="00406AF8" w:rsidRPr="00406AF8" w:rsidSect="00C325A0">
      <w:footerReference w:type="default" r:id="rId282"/>
      <w:pgSz w:w="12240" w:h="15840"/>
      <w:pgMar w:top="567" w:right="758" w:bottom="426" w:left="709" w:header="720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BC25A6" w14:textId="77777777" w:rsidR="00A55482" w:rsidRDefault="00A55482" w:rsidP="00E46204">
      <w:pPr>
        <w:spacing w:after="0" w:line="240" w:lineRule="auto"/>
      </w:pPr>
      <w:r>
        <w:separator/>
      </w:r>
    </w:p>
  </w:endnote>
  <w:endnote w:type="continuationSeparator" w:id="0">
    <w:p w14:paraId="456430FE" w14:textId="77777777" w:rsidR="00A55482" w:rsidRDefault="00A55482" w:rsidP="00E462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 New Roman">
    <w:altName w:val="Cambria"/>
    <w:panose1 w:val="00000000000000000000"/>
    <w:charset w:val="00"/>
    <w:family w:val="roman"/>
    <w:notTrueType/>
    <w:pitch w:val="default"/>
  </w:font>
  <w:font w:name="TimesNewRomanPSMT">
    <w:altName w:val="Arial Unicode MS"/>
    <w:panose1 w:val="00000000000000000000"/>
    <w:charset w:val="80"/>
    <w:family w:val="roman"/>
    <w:notTrueType/>
    <w:pitch w:val="default"/>
    <w:sig w:usb0="00000000" w:usb1="08070000" w:usb2="00000010" w:usb3="00000000" w:csb0="000201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29D56C" w14:textId="4F326607" w:rsidR="00E46204" w:rsidRPr="00E46204" w:rsidRDefault="00E46204">
    <w:pPr>
      <w:pStyle w:val="Footer"/>
      <w:jc w:val="right"/>
      <w:rPr>
        <w:rFonts w:ascii="Times New Roman" w:hAnsi="Times New Roman" w:cs="Times New Roman"/>
        <w:sz w:val="24"/>
      </w:rPr>
    </w:pPr>
    <w:r w:rsidRPr="00E46204">
      <w:rPr>
        <w:rFonts w:ascii="Times New Roman" w:hAnsi="Times New Roman" w:cs="Times New Roman"/>
        <w:sz w:val="24"/>
      </w:rPr>
      <w:t xml:space="preserve">Trang </w:t>
    </w:r>
    <w:sdt>
      <w:sdtPr>
        <w:rPr>
          <w:rFonts w:ascii="Times New Roman" w:hAnsi="Times New Roman" w:cs="Times New Roman"/>
          <w:sz w:val="24"/>
        </w:rPr>
        <w:id w:val="-105809507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E46204">
          <w:rPr>
            <w:rFonts w:ascii="Times New Roman" w:hAnsi="Times New Roman" w:cs="Times New Roman"/>
            <w:sz w:val="24"/>
          </w:rPr>
          <w:fldChar w:fldCharType="begin"/>
        </w:r>
        <w:r w:rsidRPr="00E46204">
          <w:rPr>
            <w:rFonts w:ascii="Times New Roman" w:hAnsi="Times New Roman" w:cs="Times New Roman"/>
            <w:sz w:val="24"/>
          </w:rPr>
          <w:instrText xml:space="preserve"> PAGE   \* MERGEFORMAT </w:instrText>
        </w:r>
        <w:r w:rsidRPr="00E46204">
          <w:rPr>
            <w:rFonts w:ascii="Times New Roman" w:hAnsi="Times New Roman" w:cs="Times New Roman"/>
            <w:sz w:val="24"/>
          </w:rPr>
          <w:fldChar w:fldCharType="separate"/>
        </w:r>
        <w:r w:rsidR="00C325A0">
          <w:rPr>
            <w:rFonts w:ascii="Times New Roman" w:hAnsi="Times New Roman" w:cs="Times New Roman"/>
            <w:noProof/>
            <w:sz w:val="24"/>
          </w:rPr>
          <w:t>4</w:t>
        </w:r>
        <w:r w:rsidRPr="00E46204">
          <w:rPr>
            <w:rFonts w:ascii="Times New Roman" w:hAnsi="Times New Roman" w:cs="Times New Roman"/>
            <w:noProof/>
            <w:sz w:val="24"/>
          </w:rPr>
          <w:fldChar w:fldCharType="end"/>
        </w:r>
        <w:r w:rsidRPr="00E46204">
          <w:rPr>
            <w:rFonts w:ascii="Times New Roman" w:hAnsi="Times New Roman" w:cs="Times New Roman"/>
            <w:noProof/>
            <w:sz w:val="24"/>
          </w:rPr>
          <w:t>/4 – Mã đề 131</w:t>
        </w:r>
      </w:sdtContent>
    </w:sdt>
  </w:p>
  <w:p w14:paraId="18CD5AC8" w14:textId="77777777" w:rsidR="00E46204" w:rsidRDefault="00E4620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C548FC" w14:textId="77777777" w:rsidR="00A55482" w:rsidRDefault="00A55482" w:rsidP="00E46204">
      <w:pPr>
        <w:spacing w:after="0" w:line="240" w:lineRule="auto"/>
      </w:pPr>
      <w:r>
        <w:separator/>
      </w:r>
    </w:p>
  </w:footnote>
  <w:footnote w:type="continuationSeparator" w:id="0">
    <w:p w14:paraId="3921E9E5" w14:textId="77777777" w:rsidR="00A55482" w:rsidRDefault="00A55482" w:rsidP="00E462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B63530"/>
    <w:multiLevelType w:val="hybridMultilevel"/>
    <w:tmpl w:val="14729C9A"/>
    <w:lvl w:ilvl="0" w:tplc="BD38A8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6E7880"/>
    <w:multiLevelType w:val="hybridMultilevel"/>
    <w:tmpl w:val="E9006224"/>
    <w:lvl w:ilvl="0" w:tplc="4C54A1B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C30E8D"/>
    <w:multiLevelType w:val="hybridMultilevel"/>
    <w:tmpl w:val="9BA6DBBC"/>
    <w:lvl w:ilvl="0" w:tplc="70A045E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731887"/>
    <w:multiLevelType w:val="hybridMultilevel"/>
    <w:tmpl w:val="3FC26DCA"/>
    <w:lvl w:ilvl="0" w:tplc="93C429C2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75256256"/>
    <w:multiLevelType w:val="hybridMultilevel"/>
    <w:tmpl w:val="25D4976E"/>
    <w:lvl w:ilvl="0" w:tplc="11622A4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8D9"/>
    <w:rsid w:val="00034D1E"/>
    <w:rsid w:val="00053549"/>
    <w:rsid w:val="00070389"/>
    <w:rsid w:val="00071115"/>
    <w:rsid w:val="000A3C6B"/>
    <w:rsid w:val="000D2F4C"/>
    <w:rsid w:val="000E147B"/>
    <w:rsid w:val="000F2D26"/>
    <w:rsid w:val="00144CEF"/>
    <w:rsid w:val="00164DCD"/>
    <w:rsid w:val="001F1A22"/>
    <w:rsid w:val="00201DF3"/>
    <w:rsid w:val="002B5E45"/>
    <w:rsid w:val="002E3264"/>
    <w:rsid w:val="003002AA"/>
    <w:rsid w:val="003014C8"/>
    <w:rsid w:val="00301C71"/>
    <w:rsid w:val="0030636D"/>
    <w:rsid w:val="00306991"/>
    <w:rsid w:val="00312E93"/>
    <w:rsid w:val="0033628E"/>
    <w:rsid w:val="00361B64"/>
    <w:rsid w:val="003B7498"/>
    <w:rsid w:val="00406AF8"/>
    <w:rsid w:val="0042734B"/>
    <w:rsid w:val="00434637"/>
    <w:rsid w:val="004566A7"/>
    <w:rsid w:val="004B366C"/>
    <w:rsid w:val="0054526C"/>
    <w:rsid w:val="0057254E"/>
    <w:rsid w:val="005F31B8"/>
    <w:rsid w:val="006030A8"/>
    <w:rsid w:val="0064781A"/>
    <w:rsid w:val="006669A4"/>
    <w:rsid w:val="006731B8"/>
    <w:rsid w:val="00673C16"/>
    <w:rsid w:val="006B18A4"/>
    <w:rsid w:val="006E2C2A"/>
    <w:rsid w:val="0071783E"/>
    <w:rsid w:val="007E473B"/>
    <w:rsid w:val="007F62D9"/>
    <w:rsid w:val="00815FB3"/>
    <w:rsid w:val="00816A1B"/>
    <w:rsid w:val="008918D9"/>
    <w:rsid w:val="008971E6"/>
    <w:rsid w:val="00917BEB"/>
    <w:rsid w:val="00951CB8"/>
    <w:rsid w:val="009A5366"/>
    <w:rsid w:val="009B6CA0"/>
    <w:rsid w:val="00A04546"/>
    <w:rsid w:val="00A100FC"/>
    <w:rsid w:val="00A47E7E"/>
    <w:rsid w:val="00A55482"/>
    <w:rsid w:val="00A70889"/>
    <w:rsid w:val="00A751FB"/>
    <w:rsid w:val="00A977DC"/>
    <w:rsid w:val="00AD5050"/>
    <w:rsid w:val="00B0041D"/>
    <w:rsid w:val="00B11197"/>
    <w:rsid w:val="00B632E5"/>
    <w:rsid w:val="00B7091A"/>
    <w:rsid w:val="00B92A01"/>
    <w:rsid w:val="00BB534E"/>
    <w:rsid w:val="00BF2411"/>
    <w:rsid w:val="00C235C1"/>
    <w:rsid w:val="00C325A0"/>
    <w:rsid w:val="00C50866"/>
    <w:rsid w:val="00C75267"/>
    <w:rsid w:val="00CA379F"/>
    <w:rsid w:val="00CB506E"/>
    <w:rsid w:val="00CC47E2"/>
    <w:rsid w:val="00CE158D"/>
    <w:rsid w:val="00D2129F"/>
    <w:rsid w:val="00D354CF"/>
    <w:rsid w:val="00D37BE5"/>
    <w:rsid w:val="00D512EE"/>
    <w:rsid w:val="00D56CBF"/>
    <w:rsid w:val="00D8144F"/>
    <w:rsid w:val="00D9003A"/>
    <w:rsid w:val="00D91D19"/>
    <w:rsid w:val="00D93000"/>
    <w:rsid w:val="00DF446F"/>
    <w:rsid w:val="00E25A98"/>
    <w:rsid w:val="00E42E50"/>
    <w:rsid w:val="00E46204"/>
    <w:rsid w:val="00EB68F9"/>
    <w:rsid w:val="00EE31EA"/>
    <w:rsid w:val="00F02018"/>
    <w:rsid w:val="00F204D2"/>
    <w:rsid w:val="00F258CE"/>
    <w:rsid w:val="00FA1763"/>
    <w:rsid w:val="00FC1B5D"/>
    <w:rsid w:val="00FD0523"/>
    <w:rsid w:val="00FD6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FF433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4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64DCD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164DCD"/>
    <w:rPr>
      <w:rFonts w:ascii="Calibri" w:eastAsia="Calibri" w:hAnsi="Calibri" w:cs="Calibri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64DCD"/>
    <w:pPr>
      <w:numPr>
        <w:numId w:val="3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164DC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fontstyle21">
    <w:name w:val="fontstyle21"/>
    <w:rsid w:val="00164DCD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table" w:styleId="TableGrid">
    <w:name w:val="Table Grid"/>
    <w:basedOn w:val="TableNormal"/>
    <w:uiPriority w:val="59"/>
    <w:rsid w:val="00164D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462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6204"/>
  </w:style>
  <w:style w:type="paragraph" w:styleId="Footer">
    <w:name w:val="footer"/>
    <w:basedOn w:val="Normal"/>
    <w:link w:val="FooterChar"/>
    <w:uiPriority w:val="99"/>
    <w:unhideWhenUsed/>
    <w:rsid w:val="00E462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6204"/>
  </w:style>
  <w:style w:type="paragraph" w:styleId="BalloonText">
    <w:name w:val="Balloon Text"/>
    <w:basedOn w:val="Normal"/>
    <w:link w:val="BalloonTextChar"/>
    <w:uiPriority w:val="99"/>
    <w:semiHidden/>
    <w:unhideWhenUsed/>
    <w:rsid w:val="00E46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20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4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64DCD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164DCD"/>
    <w:rPr>
      <w:rFonts w:ascii="Calibri" w:eastAsia="Calibri" w:hAnsi="Calibri" w:cs="Calibri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64DCD"/>
    <w:pPr>
      <w:numPr>
        <w:numId w:val="3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164DC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fontstyle21">
    <w:name w:val="fontstyle21"/>
    <w:rsid w:val="00164DCD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table" w:styleId="TableGrid">
    <w:name w:val="Table Grid"/>
    <w:basedOn w:val="TableNormal"/>
    <w:uiPriority w:val="59"/>
    <w:rsid w:val="00164D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462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6204"/>
  </w:style>
  <w:style w:type="paragraph" w:styleId="Footer">
    <w:name w:val="footer"/>
    <w:basedOn w:val="Normal"/>
    <w:link w:val="FooterChar"/>
    <w:uiPriority w:val="99"/>
    <w:unhideWhenUsed/>
    <w:rsid w:val="00E462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6204"/>
  </w:style>
  <w:style w:type="paragraph" w:styleId="BalloonText">
    <w:name w:val="Balloon Text"/>
    <w:basedOn w:val="Normal"/>
    <w:link w:val="BalloonTextChar"/>
    <w:uiPriority w:val="99"/>
    <w:semiHidden/>
    <w:unhideWhenUsed/>
    <w:rsid w:val="00E46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2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oleObject" Target="embeddings/oleObject13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image" Target="media/image1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6.wmf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glossaryDocument" Target="glossary/document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 New Roman">
    <w:altName w:val="Cambria"/>
    <w:panose1 w:val="00000000000000000000"/>
    <w:charset w:val="00"/>
    <w:family w:val="roman"/>
    <w:notTrueType/>
    <w:pitch w:val="default"/>
  </w:font>
  <w:font w:name="TimesNewRomanPSMT">
    <w:altName w:val="Arial Unicode MS"/>
    <w:panose1 w:val="00000000000000000000"/>
    <w:charset w:val="80"/>
    <w:family w:val="roman"/>
    <w:notTrueType/>
    <w:pitch w:val="default"/>
    <w:sig w:usb0="00000000" w:usb1="08070000" w:usb2="00000010" w:usb3="00000000" w:csb0="000201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0150"/>
    <w:rsid w:val="007E0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645DB439AC14D96A9495363A46CEB1F">
    <w:name w:val="7645DB439AC14D96A9495363A46CEB1F"/>
    <w:rsid w:val="007E0150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645DB439AC14D96A9495363A46CEB1F">
    <w:name w:val="7645DB439AC14D96A9495363A46CEB1F"/>
    <w:rsid w:val="007E015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381</Words>
  <Characters>7877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1-20T03:50:00Z</cp:lastPrinted>
  <dcterms:created xsi:type="dcterms:W3CDTF">2022-01-19T10:40:00Z</dcterms:created>
  <dcterms:modified xsi:type="dcterms:W3CDTF">2022-01-20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